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tags/tag5.xml" ContentType="application/vnd.openxmlformats-officedocument.presentationml.tags+xml"/>
  <Override PartName="/ppt/notesSlides/notesSlide2.xml" ContentType="application/vnd.openxmlformats-officedocument.presentationml.notesSlide+xml"/>
  <Override PartName="/ppt/tags/tag6.xml" ContentType="application/vnd.openxmlformats-officedocument.presentationml.tags+xml"/>
  <Override PartName="/ppt/notesSlides/notesSlide3.xml" ContentType="application/vnd.openxmlformats-officedocument.presentationml.notesSlide+xml"/>
  <Override PartName="/ppt/tags/tag7.xml" ContentType="application/vnd.openxmlformats-officedocument.presentationml.tags+xml"/>
  <Override PartName="/ppt/notesSlides/notesSlide4.xml" ContentType="application/vnd.openxmlformats-officedocument.presentationml.notesSlide+xml"/>
  <Override PartName="/ppt/tags/tag8.xml" ContentType="application/vnd.openxmlformats-officedocument.presentationml.tags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104"/>
  </p:notesMasterIdLst>
  <p:sldIdLst>
    <p:sldId id="256" r:id="rId2"/>
    <p:sldId id="557" r:id="rId3"/>
    <p:sldId id="604" r:id="rId4"/>
    <p:sldId id="627" r:id="rId5"/>
    <p:sldId id="589" r:id="rId6"/>
    <p:sldId id="590" r:id="rId7"/>
    <p:sldId id="591" r:id="rId8"/>
    <p:sldId id="592" r:id="rId9"/>
    <p:sldId id="593" r:id="rId10"/>
    <p:sldId id="594" r:id="rId11"/>
    <p:sldId id="595" r:id="rId12"/>
    <p:sldId id="596" r:id="rId13"/>
    <p:sldId id="597" r:id="rId14"/>
    <p:sldId id="555" r:id="rId15"/>
    <p:sldId id="561" r:id="rId16"/>
    <p:sldId id="562" r:id="rId17"/>
    <p:sldId id="605" r:id="rId18"/>
    <p:sldId id="564" r:id="rId19"/>
    <p:sldId id="565" r:id="rId20"/>
    <p:sldId id="566" r:id="rId21"/>
    <p:sldId id="567" r:id="rId22"/>
    <p:sldId id="570" r:id="rId23"/>
    <p:sldId id="571" r:id="rId24"/>
    <p:sldId id="572" r:id="rId25"/>
    <p:sldId id="577" r:id="rId26"/>
    <p:sldId id="573" r:id="rId27"/>
    <p:sldId id="644" r:id="rId28"/>
    <p:sldId id="645" r:id="rId29"/>
    <p:sldId id="646" r:id="rId30"/>
    <p:sldId id="606" r:id="rId31"/>
    <p:sldId id="607" r:id="rId32"/>
    <p:sldId id="574" r:id="rId33"/>
    <p:sldId id="576" r:id="rId34"/>
    <p:sldId id="578" r:id="rId35"/>
    <p:sldId id="581" r:id="rId36"/>
    <p:sldId id="579" r:id="rId37"/>
    <p:sldId id="580" r:id="rId38"/>
    <p:sldId id="641" r:id="rId39"/>
    <p:sldId id="663" r:id="rId40"/>
    <p:sldId id="662" r:id="rId41"/>
    <p:sldId id="608" r:id="rId42"/>
    <p:sldId id="586" r:id="rId43"/>
    <p:sldId id="609" r:id="rId44"/>
    <p:sldId id="587" r:id="rId45"/>
    <p:sldId id="588" r:id="rId46"/>
    <p:sldId id="582" r:id="rId47"/>
    <p:sldId id="585" r:id="rId48"/>
    <p:sldId id="583" r:id="rId49"/>
    <p:sldId id="575" r:id="rId50"/>
    <p:sldId id="568" r:id="rId51"/>
    <p:sldId id="599" r:id="rId52"/>
    <p:sldId id="612" r:id="rId53"/>
    <p:sldId id="569" r:id="rId54"/>
    <p:sldId id="610" r:id="rId55"/>
    <p:sldId id="611" r:id="rId56"/>
    <p:sldId id="600" r:id="rId57"/>
    <p:sldId id="601" r:id="rId58"/>
    <p:sldId id="615" r:id="rId59"/>
    <p:sldId id="618" r:id="rId60"/>
    <p:sldId id="602" r:id="rId61"/>
    <p:sldId id="613" r:id="rId62"/>
    <p:sldId id="619" r:id="rId63"/>
    <p:sldId id="614" r:id="rId64"/>
    <p:sldId id="620" r:id="rId65"/>
    <p:sldId id="621" r:id="rId66"/>
    <p:sldId id="653" r:id="rId67"/>
    <p:sldId id="654" r:id="rId68"/>
    <p:sldId id="622" r:id="rId69"/>
    <p:sldId id="625" r:id="rId70"/>
    <p:sldId id="631" r:id="rId71"/>
    <p:sldId id="637" r:id="rId72"/>
    <p:sldId id="629" r:id="rId73"/>
    <p:sldId id="630" r:id="rId74"/>
    <p:sldId id="623" r:id="rId75"/>
    <p:sldId id="624" r:id="rId76"/>
    <p:sldId id="632" r:id="rId77"/>
    <p:sldId id="640" r:id="rId78"/>
    <p:sldId id="659" r:id="rId79"/>
    <p:sldId id="639" r:id="rId80"/>
    <p:sldId id="633" r:id="rId81"/>
    <p:sldId id="658" r:id="rId82"/>
    <p:sldId id="655" r:id="rId83"/>
    <p:sldId id="634" r:id="rId84"/>
    <p:sldId id="657" r:id="rId85"/>
    <p:sldId id="660" r:id="rId86"/>
    <p:sldId id="638" r:id="rId87"/>
    <p:sldId id="635" r:id="rId88"/>
    <p:sldId id="656" r:id="rId89"/>
    <p:sldId id="650" r:id="rId90"/>
    <p:sldId id="651" r:id="rId91"/>
    <p:sldId id="652" r:id="rId92"/>
    <p:sldId id="661" r:id="rId93"/>
    <p:sldId id="616" r:id="rId94"/>
    <p:sldId id="670" r:id="rId95"/>
    <p:sldId id="671" r:id="rId96"/>
    <p:sldId id="672" r:id="rId97"/>
    <p:sldId id="673" r:id="rId98"/>
    <p:sldId id="664" r:id="rId99"/>
    <p:sldId id="666" r:id="rId100"/>
    <p:sldId id="667" r:id="rId101"/>
    <p:sldId id="668" r:id="rId102"/>
    <p:sldId id="617" r:id="rId103"/>
  </p:sldIdLst>
  <p:sldSz cx="9144000" cy="6858000" type="screen4x3"/>
  <p:notesSz cx="6858000" cy="9144000"/>
  <p:custDataLst>
    <p:tags r:id="rId10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99"/>
    <a:srgbClr val="0066CC"/>
    <a:srgbClr val="0099CC"/>
    <a:srgbClr val="336699"/>
    <a:srgbClr val="00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638" autoAdjust="0"/>
    <p:restoredTop sz="99850" autoAdjust="0"/>
  </p:normalViewPr>
  <p:slideViewPr>
    <p:cSldViewPr>
      <p:cViewPr varScale="1">
        <p:scale>
          <a:sx n="101" d="100"/>
          <a:sy n="101" d="100"/>
        </p:scale>
        <p:origin x="66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>
      <p:cViewPr varScale="1">
        <p:scale>
          <a:sx n="64" d="100"/>
          <a:sy n="64" d="100"/>
        </p:scale>
        <p:origin x="-2016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viewProps" Target="viewProps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ableStyles" Target="tableStyle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496904-FC42-43DB-9C11-54F786655AD2}" type="datetimeFigureOut">
              <a:rPr lang="en-US" smtClean="0"/>
              <a:pPr/>
              <a:t>4/2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CE60C6-2A61-4562-BD48-2D6AD5E3D1D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0509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CE60C6-2A61-4562-BD48-2D6AD5E3D1D4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CE60C6-2A61-4562-BD48-2D6AD5E3D1D4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2478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CE60C6-2A61-4562-BD48-2D6AD5E3D1D4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567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CE60C6-2A61-4562-BD48-2D6AD5E3D1D4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6257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CE60C6-2A61-4562-BD48-2D6AD5E3D1D4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9944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6248400" y="618309"/>
            <a:ext cx="21443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sz="2400" b="1" dirty="0" smtClean="0">
                <a:solidFill>
                  <a:srgbClr val="003399"/>
                </a:solidFill>
                <a:latin typeface="Arial" pitchFamily="34" charset="0"/>
                <a:cs typeface="Arial" pitchFamily="34" charset="0"/>
              </a:rPr>
              <a:t>Vibrationdata</a:t>
            </a:r>
            <a:endParaRPr kumimoji="0" lang="en-US" sz="2400" b="1" dirty="0">
              <a:solidFill>
                <a:srgbClr val="003399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457200" y="1143000"/>
            <a:ext cx="81534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62064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AA0D6-F7DA-477A-9F33-2A99A73AE9F2}" type="datetime1">
              <a:rPr lang="en-US" smtClean="0"/>
              <a:pPr/>
              <a:t>4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3953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58414-C7DA-4A20-BA83-378325457251}" type="datetime1">
              <a:rPr lang="en-US" smtClean="0"/>
              <a:pPr/>
              <a:t>4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7060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9BB1DB-BFE6-417A-9527-F12AB64AEF19}" type="datetime1">
              <a:rPr lang="en-US" smtClean="0"/>
              <a:pPr/>
              <a:t>4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5738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AB7F17-1707-40C1-8FD0-66E15FCC425C}" type="datetime1">
              <a:rPr lang="en-US" smtClean="0"/>
              <a:pPr/>
              <a:t>4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20500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8B78A-F45E-48A4-B637-73FE7D73D083}" type="datetime1">
              <a:rPr lang="en-US" smtClean="0"/>
              <a:pPr/>
              <a:t>4/2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8264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0B78EE-90CE-41ED-B614-010AB857BACA}" type="datetime1">
              <a:rPr lang="en-US" smtClean="0"/>
              <a:pPr/>
              <a:t>4/28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6550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08EC8-265A-430B-88BB-81A15A759DA4}" type="datetime1">
              <a:rPr lang="en-US" smtClean="0"/>
              <a:pPr/>
              <a:t>4/2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59073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1B5D47-54B1-4232-9C0A-F58863ADCDAB}" type="datetime1">
              <a:rPr lang="en-US" smtClean="0"/>
              <a:pPr/>
              <a:t>4/28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75774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22047-296F-4344-AB8F-1E7C9CC852D9}" type="datetime1">
              <a:rPr lang="en-US" smtClean="0"/>
              <a:pPr/>
              <a:t>4/2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75059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8B628-9958-4832-BAA0-3578FE88725F}" type="datetime1">
              <a:rPr lang="en-US" smtClean="0"/>
              <a:pPr/>
              <a:t>4/2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5751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089764-537F-4C54-83BE-B754A5236A51}" type="datetime1">
              <a:rPr lang="en-US" smtClean="0"/>
              <a:pPr/>
              <a:t>4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84842E-5D5F-47DB-8A50-E3874C6A64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2651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hyperlink" Target="mailto:tom@irvinemail.org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hyperlink" Target="https://notepad-plus-plus.org/" TargetMode="Externa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jpeg"/><Relationship Id="rId9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5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Relationship Id="rId4" Type="http://schemas.openxmlformats.org/officeDocument/2006/relationships/hyperlink" Target="https://vibrationdata.wordpress.com/" TargetMode="Externa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7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0.wmf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5.wmf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484842E-5D5F-47DB-8A50-E3874C6A648E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57200" y="685800"/>
            <a:ext cx="9989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99CC"/>
                </a:solidFill>
              </a:rPr>
              <a:t>Unit 200</a:t>
            </a:r>
            <a:endParaRPr lang="en-US" b="1" dirty="0">
              <a:solidFill>
                <a:srgbClr val="0099CC"/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>
            <p:custDataLst>
              <p:tags r:id="rId2"/>
            </p:custDataLst>
          </p:nvPr>
        </p:nvSpPr>
        <p:spPr>
          <a:xfrm>
            <a:off x="956695" y="1658382"/>
            <a:ext cx="6350000" cy="8382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3800"/>
              </a:lnSpc>
              <a:spcBef>
                <a:spcPts val="300"/>
              </a:spcBef>
              <a:spcAft>
                <a:spcPts val="300"/>
              </a:spcAft>
              <a:buFont typeface="Monotype Sorts" pitchFamily="2" charset="2"/>
              <a:buNone/>
              <a:defRPr/>
            </a:pPr>
            <a:r>
              <a:rPr lang="en-US" sz="9600" b="1" dirty="0" smtClean="0">
                <a:solidFill>
                  <a:srgbClr val="003366"/>
                </a:solidFill>
                <a:cs typeface="Arial" pitchFamily="34" charset="0"/>
              </a:rPr>
              <a:t>FEA Modal Transient for Base Excitation </a:t>
            </a:r>
          </a:p>
          <a:p>
            <a:pPr>
              <a:lnSpc>
                <a:spcPts val="3800"/>
              </a:lnSpc>
              <a:spcBef>
                <a:spcPts val="300"/>
              </a:spcBef>
              <a:spcAft>
                <a:spcPts val="300"/>
              </a:spcAft>
              <a:buFont typeface="Monotype Sorts" pitchFamily="2" charset="2"/>
              <a:buNone/>
              <a:defRPr/>
            </a:pPr>
            <a:r>
              <a:rPr lang="en-US" sz="9600" b="1" dirty="0" smtClean="0">
                <a:solidFill>
                  <a:srgbClr val="003366"/>
                </a:solidFill>
                <a:cs typeface="Arial" pitchFamily="34" charset="0"/>
              </a:rPr>
              <a:t>using </a:t>
            </a:r>
            <a:r>
              <a:rPr lang="en-US" sz="9600" b="1" dirty="0" err="1" smtClean="0">
                <a:solidFill>
                  <a:srgbClr val="003366"/>
                </a:solidFill>
                <a:cs typeface="Arial" pitchFamily="34" charset="0"/>
              </a:rPr>
              <a:t>Femap</a:t>
            </a:r>
            <a:r>
              <a:rPr lang="en-US" sz="9600" b="1" dirty="0" smtClean="0">
                <a:solidFill>
                  <a:srgbClr val="003366"/>
                </a:solidFill>
                <a:cs typeface="Arial" pitchFamily="34" charset="0"/>
              </a:rPr>
              <a:t>, Nastran &amp; Matlab, Part I  </a:t>
            </a:r>
          </a:p>
          <a:p>
            <a:pPr>
              <a:lnSpc>
                <a:spcPts val="3800"/>
              </a:lnSpc>
              <a:spcBef>
                <a:spcPts val="300"/>
              </a:spcBef>
              <a:spcAft>
                <a:spcPts val="300"/>
              </a:spcAft>
              <a:buFont typeface="Monotype Sorts" pitchFamily="2" charset="2"/>
              <a:buNone/>
              <a:defRPr/>
            </a:pPr>
            <a:r>
              <a:rPr lang="en-US" sz="7200" b="1" dirty="0" smtClean="0">
                <a:solidFill>
                  <a:srgbClr val="003366"/>
                </a:solidFill>
                <a:cs typeface="Arial" pitchFamily="34" charset="0"/>
              </a:rPr>
              <a:t>Revision </a:t>
            </a:r>
            <a:r>
              <a:rPr lang="en-US" sz="7200" b="1" dirty="0">
                <a:solidFill>
                  <a:srgbClr val="003366"/>
                </a:solidFill>
                <a:cs typeface="Arial" pitchFamily="34" charset="0"/>
              </a:rPr>
              <a:t>J</a:t>
            </a:r>
            <a:endParaRPr lang="en-US" sz="7200" dirty="0" smtClean="0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Monotype Sorts" pitchFamily="2" charset="2"/>
              <a:buNone/>
              <a:defRPr/>
            </a:pPr>
            <a:endParaRPr lang="en-US" sz="2800" dirty="0" smtClean="0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elvetica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>
            <p:custDataLst>
              <p:tags r:id="rId3"/>
            </p:custDataLst>
          </p:nvPr>
        </p:nvSpPr>
        <p:spPr>
          <a:xfrm>
            <a:off x="1143000" y="3505200"/>
            <a:ext cx="6814096" cy="2133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3800"/>
              </a:lnSpc>
              <a:spcBef>
                <a:spcPts val="300"/>
              </a:spcBef>
              <a:spcAft>
                <a:spcPts val="300"/>
              </a:spcAft>
              <a:buFont typeface="Monotype Sorts" pitchFamily="2" charset="2"/>
              <a:buNone/>
              <a:defRPr/>
            </a:pPr>
            <a:endParaRPr lang="en-US" sz="2700" b="1" dirty="0" smtClean="0">
              <a:solidFill>
                <a:srgbClr val="003366"/>
              </a:solidFill>
              <a:latin typeface="Arial" pitchFamily="34" charset="0"/>
              <a:cs typeface="Arial" pitchFamily="34" charset="0"/>
            </a:endParaRPr>
          </a:p>
          <a:p>
            <a:pPr marL="285750" indent="-285750" algn="l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70000"/>
              <a:buFont typeface="Arial" panose="020B0604020202020204" pitchFamily="34" charset="0"/>
              <a:buChar char="•"/>
              <a:defRPr/>
            </a:pPr>
            <a:r>
              <a:rPr lang="en-US" sz="1600" i="1" dirty="0" smtClean="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Students should already have some familiarity with </a:t>
            </a:r>
            <a:r>
              <a:rPr lang="en-US" sz="1600" i="1" dirty="0" err="1" smtClean="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1600" i="1" dirty="0" smtClean="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&amp; Nastran</a:t>
            </a:r>
          </a:p>
          <a:p>
            <a:pPr marL="285750" indent="-285750" algn="l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70000"/>
              <a:buFont typeface="Arial" panose="020B0604020202020204" pitchFamily="34" charset="0"/>
              <a:buChar char="•"/>
              <a:defRPr/>
            </a:pPr>
            <a:r>
              <a:rPr lang="en-US" sz="1600" i="1" dirty="0" smtClean="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They should also be able to perform SRS time history synthesis as shown in previous Vibrationdata units </a:t>
            </a:r>
          </a:p>
          <a:p>
            <a:pPr marL="285750" indent="-285750" algn="l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70000"/>
              <a:buFont typeface="Arial" panose="020B0604020202020204" pitchFamily="34" charset="0"/>
              <a:buChar char="•"/>
              <a:defRPr/>
            </a:pPr>
            <a:r>
              <a:rPr lang="en-US" sz="1600" i="1" dirty="0" smtClean="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NX Nastran is used as the solver, but the methods should work with other versions </a:t>
            </a:r>
            <a:endParaRPr lang="en-US" sz="2800" i="1" dirty="0" smtClean="0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elvetica" charset="0"/>
            </a:endParaRPr>
          </a:p>
          <a:p>
            <a:pPr>
              <a:buFont typeface="Monotype Sorts" pitchFamily="2" charset="2"/>
              <a:buNone/>
              <a:defRPr/>
            </a:pPr>
            <a:endParaRPr lang="en-US" sz="2800" dirty="0" smtClean="0">
              <a:solidFill>
                <a:srgbClr val="0033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elvetica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44415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35045"/>
            <a:ext cx="9071972" cy="567340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87569" y="167864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atlab:  Vibrationdata GUI, Integration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0370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100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52400" y="101539"/>
            <a:ext cx="81899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atlab:  MDOF SRS Stress Analysis for Node 1201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25552" y="589812"/>
            <a:ext cx="7394448" cy="3308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 smtClean="0"/>
              <a:t>Matlab Command Window &gt;&gt; </a:t>
            </a:r>
            <a:r>
              <a:rPr lang="en-US" sz="1550" dirty="0"/>
              <a:t>spec=[10 10; 2000 2000; 10000 2000]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1" y="927592"/>
            <a:ext cx="9152381" cy="527619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84967" y="5963935"/>
            <a:ext cx="792480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 smtClean="0"/>
              <a:t>The peak velocity response occurs at center Node 1201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/>
              <a:t>T</a:t>
            </a:r>
            <a:r>
              <a:rPr lang="en-US" sz="1500" dirty="0" smtClean="0"/>
              <a:t>he peak stress occurs near each of the four corners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00" dirty="0" smtClean="0"/>
              <a:t>The stress-velocity calculation accounts for this difference</a:t>
            </a:r>
            <a:endParaRPr lang="en-US" sz="1500" dirty="0"/>
          </a:p>
        </p:txBody>
      </p:sp>
    </p:spTree>
    <p:extLst>
      <p:ext uri="{BB962C8B-B14F-4D97-AF65-F5344CB8AC3E}">
        <p14:creationId xmlns:p14="http://schemas.microsoft.com/office/powerpoint/2010/main" val="879041173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101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81000" y="1143000"/>
            <a:ext cx="78486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77138" y="245604"/>
            <a:ext cx="81899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atlab: Peak MDOF </a:t>
            </a:r>
            <a:r>
              <a:rPr lang="en-US" sz="2000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RS 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tress from Node 1201 velocity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5598066"/>
            <a:ext cx="7620000" cy="9464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peak FEA response spectrum stress for the whole plate was </a:t>
            </a:r>
            <a:r>
              <a:rPr lang="en-US" sz="1600" dirty="0"/>
              <a:t>7662 </a:t>
            </a:r>
            <a:r>
              <a:rPr lang="en-US" sz="1600" dirty="0" smtClean="0"/>
              <a:t>psi</a:t>
            </a:r>
          </a:p>
          <a:p>
            <a:pPr marL="285750" indent="-285750"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FEA stress passes sanity check, but a lower </a:t>
            </a:r>
            <a:r>
              <a:rPr lang="en-US" sz="1600" dirty="0"/>
              <a:t> Ĉ </a:t>
            </a:r>
            <a:r>
              <a:rPr lang="en-US" sz="1600" dirty="0" smtClean="0"/>
              <a:t> value may be justified so that the SRSS agrees more closely with the FEA results</a:t>
            </a:r>
            <a:endParaRPr lang="en-US" sz="1600" dirty="0"/>
          </a:p>
        </p:txBody>
      </p:sp>
      <p:sp>
        <p:nvSpPr>
          <p:cNvPr id="6" name="Rectangle 5"/>
          <p:cNvSpPr/>
          <p:nvPr/>
        </p:nvSpPr>
        <p:spPr>
          <a:xfrm>
            <a:off x="338464" y="748167"/>
            <a:ext cx="8086072" cy="44550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 SRS Q=10 </a:t>
            </a:r>
          </a:p>
          <a:p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35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n</a:t>
            </a:r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(Hz)   Accel(G) </a:t>
            </a:r>
          </a:p>
          <a:p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     10.0      10.0</a:t>
            </a:r>
          </a:p>
          <a:p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   2000.0    2000.0</a:t>
            </a:r>
          </a:p>
          <a:p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  10000.0    2000.0</a:t>
            </a:r>
          </a:p>
          <a:p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35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n</a:t>
            </a:r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Q=10  </a:t>
            </a:r>
          </a:p>
          <a:p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   (Hz)         SRS(G)  </a:t>
            </a:r>
          </a:p>
          <a:p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35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17.6		117.6</a:t>
            </a:r>
            <a:endParaRPr lang="en-US" sz="135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   723.6 	</a:t>
            </a:r>
            <a:r>
              <a:rPr lang="en-US" sz="135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723.6</a:t>
            </a:r>
            <a:endParaRPr lang="en-US" sz="135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    1502 	 </a:t>
            </a:r>
            <a:r>
              <a:rPr lang="en-US" sz="135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502</a:t>
            </a:r>
            <a:endParaRPr lang="en-US" sz="135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    2266 	 </a:t>
            </a:r>
            <a:r>
              <a:rPr lang="en-US" sz="135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2000</a:t>
            </a:r>
          </a:p>
          <a:p>
            <a:endParaRPr lang="en-US" sz="135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35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35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n</a:t>
            </a:r>
            <a:r>
              <a:rPr lang="en-US" sz="135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Q    </a:t>
            </a:r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Part    </a:t>
            </a:r>
            <a:r>
              <a:rPr lang="en-US" sz="135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Eigen    </a:t>
            </a:r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Accel   </a:t>
            </a:r>
            <a:r>
              <a:rPr lang="en-US" sz="135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PV </a:t>
            </a:r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SRS   Modal Response   </a:t>
            </a:r>
          </a:p>
          <a:p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   (Hz)          </a:t>
            </a:r>
            <a:r>
              <a:rPr lang="en-US" sz="135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Factor    vector   </a:t>
            </a:r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SRS(G) </a:t>
            </a:r>
            <a:r>
              <a:rPr lang="en-US" sz="135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(in/sec</a:t>
            </a:r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)  </a:t>
            </a:r>
            <a:r>
              <a:rPr lang="en-US" sz="135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tress(psi</a:t>
            </a:r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)        </a:t>
            </a:r>
          </a:p>
          <a:p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  117.6	     </a:t>
            </a:r>
            <a:r>
              <a:rPr lang="en-US" sz="135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10</a:t>
            </a:r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	 </a:t>
            </a:r>
            <a:r>
              <a:rPr lang="en-US" sz="135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0.0923</a:t>
            </a:r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	  </a:t>
            </a:r>
            <a:r>
              <a:rPr lang="en-US" sz="135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13.98</a:t>
            </a:r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	  </a:t>
            </a:r>
            <a:r>
              <a:rPr lang="en-US" sz="135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117.6</a:t>
            </a:r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	  </a:t>
            </a:r>
            <a:r>
              <a:rPr lang="en-US" sz="135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61.43      8070</a:t>
            </a:r>
            <a:endParaRPr lang="en-US" sz="135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  723.6	     </a:t>
            </a:r>
            <a:r>
              <a:rPr lang="en-US" sz="135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10</a:t>
            </a:r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	 </a:t>
            </a:r>
            <a:r>
              <a:rPr lang="en-US" sz="135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0.0182</a:t>
            </a:r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	 </a:t>
            </a:r>
            <a:r>
              <a:rPr lang="en-US" sz="135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-</a:t>
            </a:r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22.28	  </a:t>
            </a:r>
            <a:r>
              <a:rPr lang="en-US" sz="135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723.6</a:t>
            </a:r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	  </a:t>
            </a:r>
            <a:r>
              <a:rPr lang="en-US" sz="135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61.43</a:t>
            </a:r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35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2536</a:t>
            </a:r>
            <a:endParaRPr lang="en-US" sz="135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   1502	     </a:t>
            </a:r>
            <a:r>
              <a:rPr lang="en-US" sz="135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10</a:t>
            </a:r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	 </a:t>
            </a:r>
            <a:r>
              <a:rPr lang="en-US" sz="135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0.0123</a:t>
            </a:r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	  </a:t>
            </a:r>
            <a:r>
              <a:rPr lang="en-US" sz="135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2.499</a:t>
            </a:r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	   </a:t>
            </a:r>
            <a:r>
              <a:rPr lang="en-US" sz="135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1502</a:t>
            </a:r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	  </a:t>
            </a:r>
            <a:r>
              <a:rPr lang="en-US" sz="135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61.43</a:t>
            </a:r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35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192.2</a:t>
            </a:r>
            <a:endParaRPr lang="en-US" sz="135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   2266	     </a:t>
            </a:r>
            <a:r>
              <a:rPr lang="en-US" sz="135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10</a:t>
            </a:r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	 </a:t>
            </a:r>
            <a:r>
              <a:rPr lang="en-US" sz="135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0.0053</a:t>
            </a:r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	   </a:t>
            </a:r>
            <a:r>
              <a:rPr lang="en-US" sz="135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32.2</a:t>
            </a:r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	   </a:t>
            </a:r>
            <a:r>
              <a:rPr lang="en-US" sz="135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2000</a:t>
            </a:r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	  </a:t>
            </a:r>
            <a:r>
              <a:rPr lang="en-US" sz="135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54.22       942</a:t>
            </a:r>
            <a:endParaRPr lang="en-US" sz="135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endParaRPr lang="en-US" sz="135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sz="1350" dirty="0">
                <a:latin typeface="Courier New" panose="02070309020205020404" pitchFamily="49" charset="0"/>
                <a:cs typeface="Courier New" panose="02070309020205020404" pitchFamily="49" charset="0"/>
              </a:rPr>
              <a:t> ABSSUM=    11740 psi  SRSS=   8513.1 psi </a:t>
            </a:r>
            <a:endParaRPr lang="en-US" sz="135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5009038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102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81000" y="228600"/>
            <a:ext cx="78134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uture Work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5800" y="990600"/>
            <a:ext cx="7086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1600" dirty="0" smtClean="0"/>
              <a:t>Expand Nastran stress post-processing options in Vibrationdata GUI</a:t>
            </a:r>
          </a:p>
          <a:p>
            <a:pPr marL="342900" indent="-342900">
              <a:buFont typeface="+mj-lt"/>
              <a:buAutoNum type="arabicPeriod"/>
            </a:pPr>
            <a:endParaRPr lang="en-US" sz="1600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1600" dirty="0" smtClean="0"/>
              <a:t>Include strain</a:t>
            </a:r>
          </a:p>
          <a:p>
            <a:pPr marL="342900" indent="-342900">
              <a:buFont typeface="+mj-lt"/>
              <a:buAutoNum type="arabicPeriod"/>
            </a:pPr>
            <a:endParaRPr lang="en-US" sz="1600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sz="1600" dirty="0" smtClean="0"/>
              <a:t>Please contact Tom Irvine  Email:  </a:t>
            </a:r>
            <a:r>
              <a:rPr lang="en-US" sz="1600" dirty="0" smtClean="0">
                <a:hlinkClick r:id="rId2"/>
              </a:rPr>
              <a:t>tom@irvinemail.org</a:t>
            </a:r>
            <a:r>
              <a:rPr lang="en-US" sz="1600" dirty="0" smtClean="0"/>
              <a:t>     if you have suggestions or find bugs in the Vibrationdata GUI</a:t>
            </a:r>
          </a:p>
        </p:txBody>
      </p:sp>
      <p:sp>
        <p:nvSpPr>
          <p:cNvPr id="7" name="Rectangle 6"/>
          <p:cNvSpPr/>
          <p:nvPr/>
        </p:nvSpPr>
        <p:spPr>
          <a:xfrm>
            <a:off x="381000" y="3581400"/>
            <a:ext cx="78134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omework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5800" y="4343400"/>
            <a:ext cx="7086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1.  Repeat analysis with triangular plate elements</a:t>
            </a:r>
          </a:p>
          <a:p>
            <a:endParaRPr lang="en-US" sz="1600" dirty="0"/>
          </a:p>
          <a:p>
            <a:r>
              <a:rPr lang="en-US" sz="1600" dirty="0" smtClean="0"/>
              <a:t>2.  Experiment with different mesh densities</a:t>
            </a:r>
          </a:p>
          <a:p>
            <a:endParaRPr lang="en-US" sz="1600" dirty="0"/>
          </a:p>
          <a:p>
            <a:r>
              <a:rPr lang="en-US" sz="1600" dirty="0" smtClean="0"/>
              <a:t>3.  Repeat analysis with an alternate base input time history</a:t>
            </a:r>
          </a:p>
          <a:p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334305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838200" y="5630971"/>
            <a:ext cx="7239000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 smtClean="0"/>
              <a:t>Maintaining stable velocity &amp; displacement are good engineering practice</a:t>
            </a:r>
          </a:p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 smtClean="0"/>
              <a:t>Otherwise </a:t>
            </a:r>
            <a:r>
              <a:rPr lang="en-US" sz="1550" dirty="0"/>
              <a:t>r</a:t>
            </a:r>
            <a:r>
              <a:rPr lang="en-US" sz="1550" dirty="0" smtClean="0"/>
              <a:t>elative displacement error may occur due to significant digit effects if the displacement has a “ski slope” effect </a:t>
            </a:r>
            <a:endParaRPr lang="en-US" sz="1550" dirty="0"/>
          </a:p>
        </p:txBody>
      </p:sp>
      <p:sp>
        <p:nvSpPr>
          <p:cNvPr id="5" name="Rectangle 4"/>
          <p:cNvSpPr/>
          <p:nvPr/>
        </p:nvSpPr>
        <p:spPr>
          <a:xfrm>
            <a:off x="304800" y="201554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atlab:  Time History Set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1044317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1129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66800"/>
            <a:ext cx="9074108" cy="4800600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5791200" y="5181600"/>
            <a:ext cx="2057400" cy="457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87569" y="167864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atlab:  Vibrationdata GUI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9023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7169" y="803257"/>
            <a:ext cx="7161905" cy="493333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97169" y="5873115"/>
            <a:ext cx="723900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386 scale factor is used to convert the unit from G to in/sec^2</a:t>
            </a:r>
          </a:p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Scale by 9.81 for conversion from G to m/sec^2</a:t>
            </a:r>
          </a:p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The time history is exported as:  srs2000G_accel.nas     </a:t>
            </a:r>
          </a:p>
        </p:txBody>
      </p:sp>
      <p:sp>
        <p:nvSpPr>
          <p:cNvPr id="5" name="Rectangle 4"/>
          <p:cNvSpPr/>
          <p:nvPr/>
        </p:nvSpPr>
        <p:spPr>
          <a:xfrm>
            <a:off x="187569" y="167864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atlab:  Vibrationdata GUI, Export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4737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484842E-5D5F-47DB-8A50-E3874C6A648E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609600" y="1553028"/>
            <a:ext cx="8077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Arial" pitchFamily="34" charset="0"/>
                <a:cs typeface="Arial" pitchFamily="34" charset="0"/>
              </a:rPr>
              <a:t> </a:t>
            </a:r>
          </a:p>
        </p:txBody>
      </p:sp>
      <p:sp>
        <p:nvSpPr>
          <p:cNvPr id="6" name="Rectangle 5"/>
          <p:cNvSpPr/>
          <p:nvPr/>
        </p:nvSpPr>
        <p:spPr>
          <a:xfrm>
            <a:off x="451338" y="569786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ocedure, part II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09600" y="1447800"/>
            <a:ext cx="7772400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Students should already have some experience constructing finite element models in </a:t>
            </a:r>
            <a:r>
              <a:rPr lang="en-US" sz="1600" dirty="0" err="1" smtClean="0"/>
              <a:t>Femap</a:t>
            </a:r>
            <a:endParaRPr lang="en-US" sz="1600" dirty="0" smtClean="0"/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Flat square plate </a:t>
            </a:r>
            <a:r>
              <a:rPr lang="en-US" sz="1600" dirty="0"/>
              <a:t>12 x 12 x 0.25 inch     (0.305 x 0.305 x </a:t>
            </a:r>
            <a:r>
              <a:rPr lang="en-US" sz="1600" dirty="0" smtClean="0"/>
              <a:t>0.00635 meters)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Define plate on XY plane so that Z-axis is perpendicular to the plate</a:t>
            </a:r>
            <a:endParaRPr lang="en-US" sz="1600" dirty="0" smtClean="0"/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Material:  </a:t>
            </a:r>
            <a:r>
              <a:rPr lang="en-US" sz="1600" dirty="0"/>
              <a:t>aluminum </a:t>
            </a:r>
            <a:r>
              <a:rPr lang="en-US" sz="1600" dirty="0" smtClean="0"/>
              <a:t>6061-T651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Use </a:t>
            </a:r>
            <a:r>
              <a:rPr lang="en-US" sz="1600" dirty="0" smtClean="0"/>
              <a:t>plate elements (quad4) 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Each element is </a:t>
            </a:r>
            <a:r>
              <a:rPr lang="en-US" sz="1600" dirty="0" smtClean="0"/>
              <a:t>square </a:t>
            </a:r>
            <a:r>
              <a:rPr lang="en-US" sz="1600" dirty="0"/>
              <a:t>with </a:t>
            </a:r>
            <a:r>
              <a:rPr lang="en-US" sz="1600" dirty="0" smtClean="0"/>
              <a:t>0.25 </a:t>
            </a:r>
            <a:r>
              <a:rPr lang="en-US" sz="1600" dirty="0"/>
              <a:t>x 0.25 </a:t>
            </a:r>
            <a:r>
              <a:rPr lang="en-US" sz="1600" dirty="0" smtClean="0"/>
              <a:t>inch (</a:t>
            </a:r>
            <a:r>
              <a:rPr lang="en-US" sz="1600" dirty="0"/>
              <a:t>0.00635 </a:t>
            </a:r>
            <a:r>
              <a:rPr lang="en-US" sz="1600" dirty="0" smtClean="0"/>
              <a:t>x </a:t>
            </a:r>
            <a:r>
              <a:rPr lang="en-US" sz="1600" dirty="0"/>
              <a:t>0.00635 </a:t>
            </a:r>
            <a:r>
              <a:rPr lang="en-US" sz="1600" dirty="0" smtClean="0"/>
              <a:t>meters )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48 </a:t>
            </a:r>
            <a:r>
              <a:rPr lang="en-US" sz="1600" dirty="0"/>
              <a:t>elements &amp; 49 nodes per </a:t>
            </a:r>
            <a:r>
              <a:rPr lang="en-US" sz="1600" dirty="0" smtClean="0"/>
              <a:t>edge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C</a:t>
            </a:r>
            <a:r>
              <a:rPr lang="en-US" sz="1600" dirty="0" smtClean="0"/>
              <a:t>heck </a:t>
            </a:r>
            <a:r>
              <a:rPr lang="en-US" sz="1600" dirty="0"/>
              <a:t>for </a:t>
            </a:r>
            <a:r>
              <a:rPr lang="en-US" sz="1600" dirty="0" smtClean="0"/>
              <a:t>coincident nodes &amp; merge accordingly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Renumber </a:t>
            </a:r>
            <a:r>
              <a:rPr lang="en-US" sz="1600" dirty="0"/>
              <a:t>nodes beginning with </a:t>
            </a:r>
            <a:r>
              <a:rPr lang="en-US" sz="1600" dirty="0" smtClean="0"/>
              <a:t>1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Constrain </a:t>
            </a:r>
            <a:r>
              <a:rPr lang="en-US" sz="1600" dirty="0"/>
              <a:t>all corner nodes for no TX, TY or TZ translation</a:t>
            </a:r>
          </a:p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52793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1524000"/>
            <a:ext cx="5161905" cy="379047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57200" y="38100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Plate Element Property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5156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1447800"/>
            <a:ext cx="876190" cy="94285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0" y="1447800"/>
            <a:ext cx="4495238" cy="314285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57200" y="381000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Plate Nodes, Elements &amp; Corner Constraints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14119" y="5181600"/>
            <a:ext cx="7239000" cy="661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diagonal lines are drawn to identify the center point</a:t>
            </a:r>
          </a:p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Node 1201 is at the center in this model </a:t>
            </a:r>
            <a:endParaRPr lang="en-US" sz="1600" dirty="0" smtClean="0"/>
          </a:p>
        </p:txBody>
      </p:sp>
    </p:spTree>
    <p:extLst>
      <p:ext uri="{BB962C8B-B14F-4D97-AF65-F5344CB8AC3E}">
        <p14:creationId xmlns:p14="http://schemas.microsoft.com/office/powerpoint/2010/main" val="629030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09600" y="1553028"/>
            <a:ext cx="8077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Arial" pitchFamily="34" charset="0"/>
                <a:cs typeface="Arial" pitchFamily="34" charset="0"/>
              </a:rPr>
              <a:t> </a:t>
            </a:r>
          </a:p>
        </p:txBody>
      </p:sp>
      <p:sp>
        <p:nvSpPr>
          <p:cNvPr id="6" name="Rectangle 5"/>
          <p:cNvSpPr/>
          <p:nvPr/>
        </p:nvSpPr>
        <p:spPr>
          <a:xfrm>
            <a:off x="451338" y="569786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ocedure, part III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1338" y="1425744"/>
            <a:ext cx="7772400" cy="54322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Set up normal modes analysis in </a:t>
            </a:r>
            <a:r>
              <a:rPr lang="en-US" sz="1600" dirty="0" err="1" smtClean="0"/>
              <a:t>Femap</a:t>
            </a:r>
            <a:endParaRPr lang="en-US" sz="1600" dirty="0" smtClean="0"/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Solve for first 150 </a:t>
            </a:r>
            <a:r>
              <a:rPr lang="en-US" sz="1600" dirty="0" smtClean="0"/>
              <a:t>eigenvalues</a:t>
            </a:r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Select Print &amp; </a:t>
            </a:r>
            <a:r>
              <a:rPr lang="en-US" sz="1600" dirty="0" err="1" smtClean="0"/>
              <a:t>PostProcess</a:t>
            </a:r>
            <a:endParaRPr lang="en-US" sz="1600" dirty="0" smtClean="0"/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Save model as:  </a:t>
            </a:r>
            <a:r>
              <a:rPr lang="en-US" sz="1600" dirty="0" err="1" smtClean="0"/>
              <a:t>square_plate_normal_modes.modfem</a:t>
            </a:r>
            <a:r>
              <a:rPr lang="en-US" sz="1600" dirty="0" smtClean="0"/>
              <a:t>  (or pick your own name)</a:t>
            </a:r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Students who have </a:t>
            </a:r>
            <a:r>
              <a:rPr lang="en-US" sz="1600" dirty="0" err="1" smtClean="0"/>
              <a:t>Femap</a:t>
            </a:r>
            <a:r>
              <a:rPr lang="en-US" sz="1600" dirty="0" smtClean="0"/>
              <a:t> with Nastran bundled together can do the analysis directly</a:t>
            </a:r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Otherwise export analysis file as:  </a:t>
            </a:r>
            <a:r>
              <a:rPr lang="en-US" sz="1600" dirty="0" err="1" smtClean="0"/>
              <a:t>square_plate_normal_modes.bdf</a:t>
            </a:r>
            <a:r>
              <a:rPr lang="en-US" sz="1600" dirty="0" smtClean="0"/>
              <a:t> (or whatever)</a:t>
            </a:r>
            <a:endParaRPr lang="en-US" sz="1600" dirty="0"/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Run </a:t>
            </a:r>
            <a:r>
              <a:rPr lang="en-US" sz="1600" dirty="0"/>
              <a:t>Nastran solver for:  </a:t>
            </a:r>
            <a:r>
              <a:rPr lang="en-US" sz="1600" dirty="0" err="1"/>
              <a:t>square_plate_normal_modes.bdf</a:t>
            </a:r>
            <a:endParaRPr lang="en-US" sz="1600" dirty="0"/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I</a:t>
            </a:r>
            <a:r>
              <a:rPr lang="en-US" sz="1600" dirty="0" smtClean="0"/>
              <a:t>mport   </a:t>
            </a:r>
            <a:r>
              <a:rPr lang="en-US" sz="1600" dirty="0"/>
              <a:t>square_plate_normal_modes.f06 into </a:t>
            </a:r>
            <a:r>
              <a:rPr lang="en-US" sz="1600" dirty="0" err="1"/>
              <a:t>Femap</a:t>
            </a:r>
            <a:r>
              <a:rPr lang="en-US" sz="1600" dirty="0"/>
              <a:t> to view mode </a:t>
            </a:r>
            <a:r>
              <a:rPr lang="en-US" sz="1600" dirty="0" smtClean="0"/>
              <a:t>shapes</a:t>
            </a:r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View </a:t>
            </a:r>
            <a:r>
              <a:rPr lang="en-US" sz="1600" dirty="0"/>
              <a:t>&gt; Select &gt; </a:t>
            </a:r>
            <a:r>
              <a:rPr lang="en-US" sz="1600" dirty="0" smtClean="0"/>
              <a:t>Deform</a:t>
            </a:r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Optional:  view </a:t>
            </a:r>
            <a:r>
              <a:rPr lang="en-US" sz="1600" dirty="0"/>
              <a:t>the f06 file in Notepad++ </a:t>
            </a:r>
            <a:r>
              <a:rPr lang="en-US" sz="1600" dirty="0" smtClean="0"/>
              <a:t>application   </a:t>
            </a:r>
            <a:r>
              <a:rPr lang="en-US" sz="1600" dirty="0" smtClean="0">
                <a:hlinkClick r:id="rId2"/>
              </a:rPr>
              <a:t>https</a:t>
            </a:r>
            <a:r>
              <a:rPr lang="en-US" sz="1600" dirty="0">
                <a:hlinkClick r:id="rId2"/>
              </a:rPr>
              <a:t>://notepad-plus-plus.org/</a:t>
            </a:r>
          </a:p>
          <a:p>
            <a:pPr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</a:pPr>
            <a:r>
              <a:rPr lang="en-US" sz="1600" dirty="0" smtClean="0"/>
              <a:t>  </a:t>
            </a:r>
          </a:p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315368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400" y="1371600"/>
            <a:ext cx="4219048" cy="463809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87569" y="167864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Set </a:t>
            </a:r>
            <a:r>
              <a:rPr lang="en-US" sz="2000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U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 Analysis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099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1200257"/>
            <a:ext cx="4466667" cy="452380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87569" y="167864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150 Eigenvalues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3535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484842E-5D5F-47DB-8A50-E3874C6A648E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57200" y="569786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ntroduction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09600" y="1553028"/>
            <a:ext cx="8077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Arial" pitchFamily="34" charset="0"/>
                <a:cs typeface="Arial" pitchFamily="34" charset="0"/>
              </a:rPr>
              <a:t> 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56846" y="1392066"/>
            <a:ext cx="7901354" cy="38010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Shock and vibration analysis can be performed either in the frequency or time domain</a:t>
            </a:r>
            <a:endParaRPr lang="en-US" sz="1600" dirty="0"/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time domain method requires more computation time but is much better suited for transient and nonstationary excitation</a:t>
            </a:r>
            <a:endParaRPr lang="en-US" sz="1600" dirty="0"/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Modal transient analysis for base acceleration excitation is considered in this report</a:t>
            </a:r>
            <a:endParaRPr lang="en-US" sz="1600" dirty="0"/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re are two methods for applying the acceleration as shown on the next page</a:t>
            </a:r>
            <a:endParaRPr lang="en-US" sz="1600" dirty="0"/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indirect seismic mass method is the subject for this presentation </a:t>
            </a:r>
            <a:endParaRPr lang="en-US" sz="1600" dirty="0"/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direct enforced acceleration method will be covered in a future presentation</a:t>
            </a:r>
            <a:endParaRPr lang="en-US" sz="1600" dirty="0"/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ransient excitation using direct integration will also be covered in future units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/>
          </a:p>
          <a:p>
            <a:endParaRPr lang="en-US" sz="1600" dirty="0"/>
          </a:p>
          <a:p>
            <a:r>
              <a:rPr lang="en-US" sz="1600" i="1" dirty="0" smtClean="0"/>
              <a:t>The following software steps must be followed carefully, otherwise errors will result</a:t>
            </a:r>
            <a:endParaRPr lang="en-US" sz="1600" i="1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73338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1800" y="1981200"/>
            <a:ext cx="2990476" cy="226666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87569" y="167864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Select All Outputs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2716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0" y="1447800"/>
            <a:ext cx="3114286" cy="457142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87569" y="167864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Add Constraint Set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6594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6285" y="1095666"/>
            <a:ext cx="4971429" cy="466666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87569" y="167864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Print &amp; </a:t>
            </a: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ostProcess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8867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200" y="1905000"/>
            <a:ext cx="3247619" cy="178095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87569" y="167864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Export Normal Modes Analysis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0606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6667" y="1752600"/>
            <a:ext cx="6333333" cy="283809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87569" y="167864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</a:t>
            </a: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ostProcess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Mode 1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9353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57" y="1748047"/>
            <a:ext cx="9114286" cy="336190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87569" y="167864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odepad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++:   View f06 File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5800" y="5441443"/>
            <a:ext cx="74500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3 is motion in the Z-axis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</a:t>
            </a:r>
            <a:r>
              <a:rPr lang="en-US" sz="1600" dirty="0"/>
              <a:t>set composed of modes 1, </a:t>
            </a:r>
            <a:r>
              <a:rPr lang="en-US" sz="1600" dirty="0" smtClean="0"/>
              <a:t>6, 12 &amp; 19 </a:t>
            </a:r>
            <a:r>
              <a:rPr lang="en-US" sz="1600" dirty="0"/>
              <a:t>accounts </a:t>
            </a:r>
            <a:r>
              <a:rPr lang="en-US" sz="1600" dirty="0" smtClean="0"/>
              <a:t>for 98.9% </a:t>
            </a:r>
            <a:r>
              <a:rPr lang="en-US" sz="1600" dirty="0"/>
              <a:t>of the </a:t>
            </a:r>
            <a:r>
              <a:rPr lang="en-US" sz="1600" dirty="0" smtClean="0"/>
              <a:t>T3 total mass</a:t>
            </a:r>
            <a:endParaRPr lang="en-US" sz="16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 smtClean="0"/>
          </a:p>
        </p:txBody>
      </p:sp>
    </p:spTree>
    <p:extLst>
      <p:ext uri="{BB962C8B-B14F-4D97-AF65-F5344CB8AC3E}">
        <p14:creationId xmlns:p14="http://schemas.microsoft.com/office/powerpoint/2010/main" val="455701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7212" y="1600200"/>
            <a:ext cx="4647619" cy="287619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3247819"/>
            <a:ext cx="2114286" cy="122857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87569" y="167864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Mode Shape 1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5800" y="4953000"/>
            <a:ext cx="7450016" cy="1308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fundamental mode at 117.6 Hz has 93.3% of the total modal mass in the T3 axis</a:t>
            </a:r>
          </a:p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plate appears to behave almost as a single-degree-of-freedom system</a:t>
            </a:r>
          </a:p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But higher modes make a very significant contribution to the overall shock response</a:t>
            </a:r>
          </a:p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569559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87569" y="167864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Mode Shape 6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0" y="1327720"/>
            <a:ext cx="4276190" cy="273333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2729555"/>
            <a:ext cx="2180952" cy="129523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87568" y="4651883"/>
            <a:ext cx="81944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sixth mode at 723 Hz has 3.6% of the total modal mass in the T3 </a:t>
            </a:r>
            <a:r>
              <a:rPr lang="en-US" sz="1600" dirty="0" smtClean="0"/>
              <a:t>axis</a:t>
            </a:r>
            <a:endParaRPr lang="en-US" sz="1600" dirty="0" smtClean="0"/>
          </a:p>
        </p:txBody>
      </p:sp>
    </p:spTree>
    <p:extLst>
      <p:ext uri="{BB962C8B-B14F-4D97-AF65-F5344CB8AC3E}">
        <p14:creationId xmlns:p14="http://schemas.microsoft.com/office/powerpoint/2010/main" val="660730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87569" y="167864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Mode Shape 12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6087" y="1566924"/>
            <a:ext cx="4866667" cy="379047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4214543"/>
            <a:ext cx="2171429" cy="114285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5791200"/>
            <a:ext cx="74500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twelfth mode at 1502 Hz has </a:t>
            </a:r>
            <a:r>
              <a:rPr lang="en-US" sz="1600" dirty="0"/>
              <a:t>1</a:t>
            </a:r>
            <a:r>
              <a:rPr lang="en-US" sz="1600" dirty="0" smtClean="0"/>
              <a:t>.6% of the total modal mass in the T3 axis</a:t>
            </a:r>
          </a:p>
        </p:txBody>
      </p:sp>
    </p:spTree>
    <p:extLst>
      <p:ext uri="{BB962C8B-B14F-4D97-AF65-F5344CB8AC3E}">
        <p14:creationId xmlns:p14="http://schemas.microsoft.com/office/powerpoint/2010/main" val="1208598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87569" y="167864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Mode Shape 19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2788" y="1600200"/>
            <a:ext cx="4952381" cy="203809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2590676"/>
            <a:ext cx="2047619" cy="104761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5831" y="4308521"/>
            <a:ext cx="7450016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19th mode at 2266 Hz has only 0.3% of the total modal mass in the T3 axis</a:t>
            </a:r>
          </a:p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But it </a:t>
            </a:r>
            <a:r>
              <a:rPr lang="en-US" sz="1600" dirty="0"/>
              <a:t>has the highest contribution to the T3 peak acceleration response at the center node to the input shock </a:t>
            </a:r>
          </a:p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 smtClean="0"/>
          </a:p>
        </p:txBody>
      </p:sp>
    </p:spTree>
    <p:extLst>
      <p:ext uri="{BB962C8B-B14F-4D97-AF65-F5344CB8AC3E}">
        <p14:creationId xmlns:p14="http://schemas.microsoft.com/office/powerpoint/2010/main" val="21901973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484842E-5D5F-47DB-8A50-E3874C6A648E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57200" y="569786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cceleration Excitation Methods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09600" y="1553028"/>
            <a:ext cx="8077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Arial" pitchFamily="34" charset="0"/>
                <a:cs typeface="Arial" pitchFamily="34" charset="0"/>
              </a:rPr>
              <a:t> </a:t>
            </a:r>
          </a:p>
        </p:txBody>
      </p:sp>
      <p:sp>
        <p:nvSpPr>
          <p:cNvPr id="6" name="Slide Number Placeholder 5"/>
          <p:cNvSpPr txBox="1">
            <a:spLocks/>
          </p:cNvSpPr>
          <p:nvPr/>
        </p:nvSpPr>
        <p:spPr>
          <a:xfrm>
            <a:off x="7010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0" latinLnBrk="0" hangingPunct="0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1pPr>
            <a:lvl2pPr marL="742950" indent="-285750" algn="l" defTabSz="914400" rtl="0" eaLnBrk="0" latinLnBrk="0" hangingPunct="0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0" latinLnBrk="0" hangingPunct="0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0" latinLnBrk="0" hangingPunct="0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0" latinLnBrk="0" hangingPunct="0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Arial" panose="020B0604020202020204" pitchFamily="34" charset="0"/>
              </a:defRPr>
            </a:lvl9pPr>
          </a:lstStyle>
          <a:p>
            <a:fld id="{3D751D70-683E-4FFC-B8AE-355657C2B657}" type="slidenum">
              <a:rPr lang="en-US" altLang="en-US" sz="1400" smtClean="0">
                <a:solidFill>
                  <a:schemeClr val="bg2"/>
                </a:solidFill>
              </a:rPr>
              <a:pPr/>
              <a:t>3</a:t>
            </a:fld>
            <a:endParaRPr lang="en-US" altLang="en-US" sz="1400">
              <a:solidFill>
                <a:schemeClr val="bg2"/>
              </a:solidFill>
            </a:endParaRPr>
          </a:p>
        </p:txBody>
      </p:sp>
      <p:sp>
        <p:nvSpPr>
          <p:cNvPr id="7" name="TextBox 7"/>
          <p:cNvSpPr txBox="1">
            <a:spLocks noChangeArrowheads="1"/>
          </p:cNvSpPr>
          <p:nvPr/>
        </p:nvSpPr>
        <p:spPr bwMode="auto">
          <a:xfrm>
            <a:off x="685800" y="1478240"/>
            <a:ext cx="7467600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 dirty="0">
                <a:latin typeface="Calibri" panose="020F0502020204030204" pitchFamily="34" charset="0"/>
              </a:rPr>
              <a:t>Assume a rectangular </a:t>
            </a:r>
            <a:r>
              <a:rPr lang="en-US" altLang="en-US" sz="1600" dirty="0" smtClean="0">
                <a:latin typeface="Calibri" panose="020F0502020204030204" pitchFamily="34" charset="0"/>
              </a:rPr>
              <a:t>plate </a:t>
            </a:r>
            <a:r>
              <a:rPr lang="en-US" altLang="en-US" sz="1600" dirty="0">
                <a:latin typeface="Calibri" panose="020F0502020204030204" pitchFamily="34" charset="0"/>
              </a:rPr>
              <a:t>mounted via posts at each </a:t>
            </a:r>
            <a:r>
              <a:rPr lang="en-US" altLang="en-US" sz="1600" dirty="0" smtClean="0">
                <a:latin typeface="Calibri" panose="020F0502020204030204" pitchFamily="34" charset="0"/>
              </a:rPr>
              <a:t>corner</a:t>
            </a:r>
            <a:endParaRPr lang="en-US" altLang="en-US" sz="1600" dirty="0"/>
          </a:p>
        </p:txBody>
      </p:sp>
      <p:sp>
        <p:nvSpPr>
          <p:cNvPr id="8" name="Cube 10"/>
          <p:cNvSpPr>
            <a:spLocks noChangeArrowheads="1"/>
          </p:cNvSpPr>
          <p:nvPr/>
        </p:nvSpPr>
        <p:spPr bwMode="auto">
          <a:xfrm>
            <a:off x="5257800" y="3733800"/>
            <a:ext cx="1905000" cy="1371600"/>
          </a:xfrm>
          <a:prstGeom prst="cube">
            <a:avLst>
              <a:gd name="adj" fmla="val 25000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cxnSp>
        <p:nvCxnSpPr>
          <p:cNvPr id="9" name="Straight Connector 14"/>
          <p:cNvCxnSpPr>
            <a:cxnSpLocks noChangeShapeType="1"/>
          </p:cNvCxnSpPr>
          <p:nvPr/>
        </p:nvCxnSpPr>
        <p:spPr bwMode="auto">
          <a:xfrm>
            <a:off x="5410200" y="2819400"/>
            <a:ext cx="762000" cy="10668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Straight Connector 15"/>
          <p:cNvCxnSpPr>
            <a:cxnSpLocks noChangeShapeType="1"/>
          </p:cNvCxnSpPr>
          <p:nvPr/>
        </p:nvCxnSpPr>
        <p:spPr bwMode="auto">
          <a:xfrm>
            <a:off x="5715000" y="2667000"/>
            <a:ext cx="457200" cy="1219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Straight Connector 21"/>
          <p:cNvCxnSpPr>
            <a:cxnSpLocks noChangeShapeType="1"/>
          </p:cNvCxnSpPr>
          <p:nvPr/>
        </p:nvCxnSpPr>
        <p:spPr bwMode="auto">
          <a:xfrm flipH="1">
            <a:off x="6172200" y="2362200"/>
            <a:ext cx="838200" cy="1524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Straight Connector 25"/>
          <p:cNvCxnSpPr>
            <a:cxnSpLocks noChangeShapeType="1"/>
          </p:cNvCxnSpPr>
          <p:nvPr/>
        </p:nvCxnSpPr>
        <p:spPr bwMode="auto">
          <a:xfrm flipH="1">
            <a:off x="6172200" y="2819400"/>
            <a:ext cx="838200" cy="10668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Straight Connector 29"/>
          <p:cNvCxnSpPr>
            <a:cxnSpLocks noChangeShapeType="1"/>
          </p:cNvCxnSpPr>
          <p:nvPr/>
        </p:nvCxnSpPr>
        <p:spPr bwMode="auto">
          <a:xfrm>
            <a:off x="7010400" y="4419600"/>
            <a:ext cx="914400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Straight Arrow Connector 31"/>
          <p:cNvCxnSpPr>
            <a:cxnSpLocks noChangeShapeType="1"/>
          </p:cNvCxnSpPr>
          <p:nvPr/>
        </p:nvCxnSpPr>
        <p:spPr bwMode="auto">
          <a:xfrm flipV="1">
            <a:off x="7924800" y="3657600"/>
            <a:ext cx="0" cy="76200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TextBox 32"/>
          <p:cNvSpPr txBox="1">
            <a:spLocks noChangeArrowheads="1"/>
          </p:cNvSpPr>
          <p:nvPr/>
        </p:nvSpPr>
        <p:spPr bwMode="auto">
          <a:xfrm>
            <a:off x="7620000" y="30480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F</a:t>
            </a:r>
          </a:p>
        </p:txBody>
      </p:sp>
      <p:sp>
        <p:nvSpPr>
          <p:cNvPr id="16" name="TextBox 33"/>
          <p:cNvSpPr txBox="1">
            <a:spLocks noChangeArrowheads="1"/>
          </p:cNvSpPr>
          <p:nvPr/>
        </p:nvSpPr>
        <p:spPr bwMode="auto">
          <a:xfrm>
            <a:off x="4267200" y="5334000"/>
            <a:ext cx="4648200" cy="907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marL="285750" indent="-285750" eaLnBrk="1" hangingPunct="1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en-US" sz="1600" dirty="0">
                <a:latin typeface="Calibri" panose="020F0502020204030204" pitchFamily="34" charset="0"/>
              </a:rPr>
              <a:t>Mount </a:t>
            </a:r>
            <a:r>
              <a:rPr lang="en-US" altLang="en-US" sz="1600" dirty="0" smtClean="0">
                <a:latin typeface="Calibri" panose="020F0502020204030204" pitchFamily="34" charset="0"/>
              </a:rPr>
              <a:t>plate </a:t>
            </a:r>
            <a:r>
              <a:rPr lang="en-US" altLang="en-US" sz="1600" dirty="0">
                <a:latin typeface="Calibri" panose="020F0502020204030204" pitchFamily="34" charset="0"/>
              </a:rPr>
              <a:t>to heavy seismic mass via rigid </a:t>
            </a:r>
            <a:r>
              <a:rPr lang="en-US" altLang="en-US" sz="1600" dirty="0" smtClean="0">
                <a:latin typeface="Calibri" panose="020F0502020204030204" pitchFamily="34" charset="0"/>
              </a:rPr>
              <a:t>links</a:t>
            </a:r>
          </a:p>
          <a:p>
            <a:pPr marL="285750" indent="-285750" eaLnBrk="1" hangingPunct="1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en-US" sz="1600" dirty="0" smtClean="0">
                <a:latin typeface="Calibri" panose="020F0502020204030204" pitchFamily="34" charset="0"/>
              </a:rPr>
              <a:t>Apply </a:t>
            </a:r>
            <a:r>
              <a:rPr lang="en-US" altLang="en-US" sz="1600" dirty="0">
                <a:latin typeface="Calibri" panose="020F0502020204030204" pitchFamily="34" charset="0"/>
              </a:rPr>
              <a:t>force to yield desired acceleration at plate </a:t>
            </a:r>
            <a:r>
              <a:rPr lang="en-US" altLang="en-US" sz="1600" dirty="0" smtClean="0">
                <a:latin typeface="Calibri" panose="020F0502020204030204" pitchFamily="34" charset="0"/>
              </a:rPr>
              <a:t>corners</a:t>
            </a:r>
          </a:p>
        </p:txBody>
      </p:sp>
      <p:sp>
        <p:nvSpPr>
          <p:cNvPr id="17" name="Parallelogram 34"/>
          <p:cNvSpPr>
            <a:spLocks noChangeArrowheads="1"/>
          </p:cNvSpPr>
          <p:nvPr/>
        </p:nvSpPr>
        <p:spPr bwMode="auto">
          <a:xfrm>
            <a:off x="5410200" y="2286000"/>
            <a:ext cx="1752600" cy="533400"/>
          </a:xfrm>
          <a:prstGeom prst="parallelogram">
            <a:avLst>
              <a:gd name="adj" fmla="val 24993"/>
            </a:avLst>
          </a:prstGeom>
          <a:solidFill>
            <a:srgbClr val="0099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8" name="Parallelogram 39"/>
          <p:cNvSpPr>
            <a:spLocks noChangeArrowheads="1"/>
          </p:cNvSpPr>
          <p:nvPr/>
        </p:nvSpPr>
        <p:spPr bwMode="auto">
          <a:xfrm>
            <a:off x="1143000" y="3429000"/>
            <a:ext cx="1752600" cy="533400"/>
          </a:xfrm>
          <a:prstGeom prst="parallelogram">
            <a:avLst>
              <a:gd name="adj" fmla="val 24993"/>
            </a:avLst>
          </a:prstGeom>
          <a:solidFill>
            <a:srgbClr val="009999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4038600" y="2057400"/>
            <a:ext cx="0" cy="4343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762000" y="2057400"/>
            <a:ext cx="73914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TextBox 44"/>
          <p:cNvSpPr txBox="1">
            <a:spLocks noChangeArrowheads="1"/>
          </p:cNvSpPr>
          <p:nvPr/>
        </p:nvSpPr>
        <p:spPr bwMode="auto">
          <a:xfrm>
            <a:off x="266700" y="4839257"/>
            <a:ext cx="3771899" cy="977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marL="285750" indent="-285750" eaLnBrk="1" hangingPunct="1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en-US" sz="1600" dirty="0">
                <a:latin typeface="Calibri" panose="020F0502020204030204" pitchFamily="34" charset="0"/>
              </a:rPr>
              <a:t>Directly enforce acceleration at </a:t>
            </a:r>
            <a:r>
              <a:rPr lang="en-US" altLang="en-US" sz="1600" dirty="0" smtClean="0">
                <a:latin typeface="Calibri" panose="020F0502020204030204" pitchFamily="34" charset="0"/>
              </a:rPr>
              <a:t>corners</a:t>
            </a:r>
            <a:endParaRPr lang="en-US" altLang="en-US" sz="1600" dirty="0">
              <a:latin typeface="Calibri" panose="020F0502020204030204" pitchFamily="34" charset="0"/>
            </a:endParaRPr>
          </a:p>
          <a:p>
            <a:pPr marL="285750" indent="-285750" eaLnBrk="1" hangingPunct="1">
              <a:spcBef>
                <a:spcPts val="3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altLang="en-US" sz="1600" dirty="0">
                <a:latin typeface="Calibri" panose="020F0502020204030204" pitchFamily="34" charset="0"/>
              </a:rPr>
              <a:t>For uniform base excitation:</a:t>
            </a:r>
          </a:p>
          <a:p>
            <a:pPr eaLnBrk="1" hangingPunct="1"/>
            <a:endParaRPr lang="en-US" altLang="en-US" sz="1800" dirty="0">
              <a:latin typeface="Calibri" panose="020F0502020204030204" pitchFamily="34" charset="0"/>
            </a:endParaRPr>
          </a:p>
        </p:txBody>
      </p:sp>
      <p:cxnSp>
        <p:nvCxnSpPr>
          <p:cNvPr id="22" name="Straight Arrow Connector 46"/>
          <p:cNvCxnSpPr>
            <a:cxnSpLocks noChangeShapeType="1"/>
          </p:cNvCxnSpPr>
          <p:nvPr/>
        </p:nvCxnSpPr>
        <p:spPr bwMode="auto">
          <a:xfrm flipV="1">
            <a:off x="1143000" y="3048000"/>
            <a:ext cx="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Straight Arrow Connector 47"/>
          <p:cNvCxnSpPr>
            <a:cxnSpLocks noChangeShapeType="1"/>
          </p:cNvCxnSpPr>
          <p:nvPr/>
        </p:nvCxnSpPr>
        <p:spPr bwMode="auto">
          <a:xfrm flipV="1">
            <a:off x="1295400" y="2514600"/>
            <a:ext cx="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Straight Arrow Connector 48"/>
          <p:cNvCxnSpPr>
            <a:cxnSpLocks noChangeShapeType="1"/>
          </p:cNvCxnSpPr>
          <p:nvPr/>
        </p:nvCxnSpPr>
        <p:spPr bwMode="auto">
          <a:xfrm flipV="1">
            <a:off x="2895600" y="2514600"/>
            <a:ext cx="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Straight Arrow Connector 49"/>
          <p:cNvCxnSpPr>
            <a:cxnSpLocks noChangeShapeType="1"/>
          </p:cNvCxnSpPr>
          <p:nvPr/>
        </p:nvCxnSpPr>
        <p:spPr bwMode="auto">
          <a:xfrm flipV="1">
            <a:off x="2743200" y="3048000"/>
            <a:ext cx="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" name="Rectangle 8"/>
          <p:cNvSpPr>
            <a:spLocks noChangeArrowheads="1"/>
          </p:cNvSpPr>
          <p:nvPr/>
        </p:nvSpPr>
        <p:spPr bwMode="auto">
          <a:xfrm>
            <a:off x="814022" y="601365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3181" y="5950488"/>
            <a:ext cx="1647619" cy="400000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4419600" y="3199449"/>
            <a:ext cx="12573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/>
              <a:t>Rigid links</a:t>
            </a:r>
            <a:endParaRPr lang="en-US" sz="1600" i="1" dirty="0"/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3486" y="2869179"/>
            <a:ext cx="390476" cy="371429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5704" y="2276469"/>
            <a:ext cx="314286" cy="333333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89713" y="2249936"/>
            <a:ext cx="361905" cy="361905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19361" y="2824863"/>
            <a:ext cx="333333" cy="34285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79860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04800" y="228600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and Calculation Check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600200" y="1828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420112"/>
              </p:ext>
            </p:extLst>
          </p:nvPr>
        </p:nvGraphicFramePr>
        <p:xfrm>
          <a:off x="1905000" y="2197893"/>
          <a:ext cx="264390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" name="Equation" r:id="rId3" imgW="2197080" imgH="558720" progId="Equation.DSMT4">
                  <p:embed/>
                </p:oleObj>
              </mc:Choice>
              <mc:Fallback>
                <p:oleObj name="Equation" r:id="rId3" imgW="2197080" imgH="558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197893"/>
                        <a:ext cx="2643909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9101" y="997803"/>
            <a:ext cx="74500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Reference:  Steinberg, Vibration Analysis for Electronic Equipment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fundamental frequency 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600" dirty="0" smtClean="0"/>
              <a:t>  for a flat square plate is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653418"/>
              </p:ext>
            </p:extLst>
          </p:nvPr>
        </p:nvGraphicFramePr>
        <p:xfrm>
          <a:off x="1752600" y="3429000"/>
          <a:ext cx="2994891" cy="22098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29909">
                  <a:extLst>
                    <a:ext uri="{9D8B030D-6E8A-4147-A177-3AD203B41FA5}">
                      <a16:colId xmlns:a16="http://schemas.microsoft.com/office/drawing/2014/main" val="498862995"/>
                    </a:ext>
                  </a:extLst>
                </a:gridCol>
                <a:gridCol w="2164982">
                  <a:extLst>
                    <a:ext uri="{9D8B030D-6E8A-4147-A177-3AD203B41FA5}">
                      <a16:colId xmlns:a16="http://schemas.microsoft.com/office/drawing/2014/main" val="2787264815"/>
                    </a:ext>
                  </a:extLst>
                </a:gridCol>
              </a:tblGrid>
              <a:tr h="3683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sz="16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</a:rPr>
                        <a:t>Plate length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51296424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en-US" sz="1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Plate stiffness factor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31883144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</a:rPr>
                        <a:t>ρ</a:t>
                      </a:r>
                      <a:endParaRPr lang="en-US" sz="1600" b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Mass/area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81221019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endParaRPr lang="en-US" sz="16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Elastic modulus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92571267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en-US" sz="1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Plate thickness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4146055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  <a:effectLst/>
                        </a:rPr>
                        <a:t>μ</a:t>
                      </a:r>
                      <a:endParaRPr lang="en-US" sz="16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effectLst/>
                        </a:rPr>
                        <a:t>Possion</a:t>
                      </a:r>
                      <a:r>
                        <a:rPr lang="en-US" sz="1400" dirty="0">
                          <a:effectLst/>
                        </a:rPr>
                        <a:t> ratio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6397102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4739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04800" y="228600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and Calculation Check (</a:t>
            </a: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ont</a:t>
            </a:r>
            <a:r>
              <a:rPr lang="en-US" sz="2000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600200" y="1828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10662" y="990600"/>
            <a:ext cx="8147538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Aluminum mass </a:t>
            </a:r>
            <a:r>
              <a:rPr lang="en-US" sz="1600" dirty="0"/>
              <a:t>per volume = 0.1 lbm/in^3 = 0.00025904 lbf </a:t>
            </a:r>
            <a:r>
              <a:rPr lang="en-US" sz="1600" dirty="0" smtClean="0"/>
              <a:t>sec^2/in^4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Plate mass per area:  </a:t>
            </a:r>
            <a:r>
              <a:rPr lang="el-GR" sz="1600" dirty="0" smtClean="0"/>
              <a:t>ρ</a:t>
            </a:r>
            <a:r>
              <a:rPr lang="en-US" sz="1600" dirty="0" smtClean="0"/>
              <a:t> = (</a:t>
            </a:r>
            <a:r>
              <a:rPr lang="en-US" sz="1600" dirty="0"/>
              <a:t>0.00025904 lbf </a:t>
            </a:r>
            <a:r>
              <a:rPr lang="en-US" sz="1600" dirty="0" smtClean="0"/>
              <a:t>sec^2/in^4)(</a:t>
            </a:r>
            <a:r>
              <a:rPr lang="en-US" sz="1600" dirty="0"/>
              <a:t>0.25 in)= </a:t>
            </a:r>
            <a:r>
              <a:rPr lang="en-US" sz="1600" dirty="0" smtClean="0"/>
              <a:t>6.476e-05 lbf sec^2/in^3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Plate stiffness factor: 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600" dirty="0" smtClean="0"/>
              <a:t> = (1.0e+07 lbf/in^2)(0.25 in)^3/(12(1-0.3^2</a:t>
            </a:r>
            <a:r>
              <a:rPr lang="en-US" sz="1600" dirty="0"/>
              <a:t>)) = </a:t>
            </a:r>
            <a:r>
              <a:rPr lang="en-US" sz="1600" dirty="0" smtClean="0"/>
              <a:t>1.431e+04 lbf in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Fundamental frequency:</a:t>
            </a:r>
            <a:br>
              <a:rPr lang="en-US" sz="1600" dirty="0" smtClean="0"/>
            </a:br>
            <a:r>
              <a:rPr lang="en-US" sz="1600" dirty="0" smtClean="0"/>
              <a:t>  </a:t>
            </a:r>
          </a:p>
          <a:p>
            <a:pPr>
              <a:buClr>
                <a:srgbClr val="006699"/>
              </a:buClr>
              <a:buSzPct val="80000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600" dirty="0" smtClean="0"/>
              <a:t> = (1.13/ (12 in )^2)sqrt(1.431e+04 </a:t>
            </a:r>
            <a:r>
              <a:rPr lang="en-US" sz="1600" dirty="0"/>
              <a:t>lbf </a:t>
            </a:r>
            <a:r>
              <a:rPr lang="en-US" sz="1600" dirty="0" smtClean="0"/>
              <a:t>in / </a:t>
            </a:r>
            <a:r>
              <a:rPr lang="en-US" sz="1600" dirty="0"/>
              <a:t>6.476e-05 lbf </a:t>
            </a:r>
            <a:r>
              <a:rPr lang="en-US" sz="1600" dirty="0" smtClean="0"/>
              <a:t>sec^2/in^3 )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/>
          </a:p>
          <a:p>
            <a:pPr>
              <a:buClr>
                <a:srgbClr val="006699"/>
              </a:buClr>
              <a:buSzPct val="80000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600" dirty="0"/>
              <a:t> = </a:t>
            </a:r>
            <a:r>
              <a:rPr lang="en-US" sz="1600" dirty="0" smtClean="0"/>
              <a:t>116.6 Hz</a:t>
            </a:r>
          </a:p>
          <a:p>
            <a:pPr>
              <a:buClr>
                <a:srgbClr val="006699"/>
              </a:buClr>
              <a:buSzPct val="80000"/>
            </a:pPr>
            <a:endParaRPr lang="en-US" sz="1600" dirty="0" smtClean="0"/>
          </a:p>
          <a:p>
            <a:pPr>
              <a:buClr>
                <a:srgbClr val="006699"/>
              </a:buClr>
              <a:buSzPct val="80000"/>
            </a:pPr>
            <a:endParaRPr lang="en-US" sz="16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Hand calculation has very good agreement with FEA result 117.6 Hz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Next post-process f06 file in Matlab GUI</a:t>
            </a:r>
            <a:endParaRPr lang="en-US" sz="16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 smtClean="0"/>
          </a:p>
        </p:txBody>
      </p:sp>
    </p:spTree>
    <p:extLst>
      <p:ext uri="{BB962C8B-B14F-4D97-AF65-F5344CB8AC3E}">
        <p14:creationId xmlns:p14="http://schemas.microsoft.com/office/powerpoint/2010/main" val="2499958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38200"/>
            <a:ext cx="9144000" cy="4850083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4267200" y="3810000"/>
            <a:ext cx="2590800" cy="457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87569" y="167864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atlab:  Vibrationdata GUI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308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1295400"/>
            <a:ext cx="5266667" cy="423809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87569" y="167864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atlab:  Vibrationdata GUI, Nastran Toolbox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1493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87569" y="167864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atlab:  Vibrationdata GUI, Read f06 File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3905" y="1200428"/>
            <a:ext cx="8276190" cy="44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9082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961387"/>
            <a:ext cx="5712001" cy="4284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87569" y="167864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atlab:  Modal Density, One-third Octave Format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90600" y="5638800"/>
            <a:ext cx="6629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is plot could be useful for Statistical Energy Analysis (SEA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699201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3833" y="762000"/>
            <a:ext cx="6685714" cy="442857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87569" y="167864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atlab: Modal 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Effective Mass Fractions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4790" y="5504519"/>
            <a:ext cx="7543799" cy="1036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400"/>
              </a:spcBef>
              <a:spcAft>
                <a:spcPts val="4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3 is the out-of-plane bending axis</a:t>
            </a:r>
          </a:p>
          <a:p>
            <a:pPr marL="285750" indent="-285750">
              <a:spcBef>
                <a:spcPts val="400"/>
              </a:spcBef>
              <a:spcAft>
                <a:spcPts val="4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dynamic analysis will be performed for the first twenty modes based on this table</a:t>
            </a:r>
          </a:p>
          <a:p>
            <a:pPr marL="285750" indent="-285750">
              <a:spcBef>
                <a:spcPts val="400"/>
              </a:spcBef>
              <a:spcAft>
                <a:spcPts val="4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Some consideration is also given to the maximum SRS frequency and the sample rate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283615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371600"/>
            <a:ext cx="6647619" cy="4400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87569" y="167864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atlab: Modal 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articipation Factors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2600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87569" y="167864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atlab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Node 1201 Eigenvectors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3400" y="1344599"/>
            <a:ext cx="80010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 </a:t>
            </a:r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xtract Eigenvector 1 </a:t>
            </a:r>
          </a:p>
          <a:p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node     T1       T2       T3        R1        R2       R3</a:t>
            </a:r>
          </a:p>
          <a:p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1201 7.394e-18 -1.256e-19    13.98 7.813e-12 4.043e-12        </a:t>
            </a:r>
            <a:r>
              <a:rPr lang="pt-BR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</a:p>
          <a:p>
            <a:endParaRPr lang="pt-BR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Extract Eigenvector 6 </a:t>
            </a:r>
          </a:p>
          <a:p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node     T1       T2       T3        R1        R2       R3</a:t>
            </a:r>
          </a:p>
          <a:p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1201 5.028e-15 -1.428e-16   -22.28 -2.212e-12 1.172e-12        </a:t>
            </a:r>
            <a:r>
              <a:rPr lang="pt-BR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</a:p>
          <a:p>
            <a:endParaRPr lang="pt-BR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Extract Eigenvector 12 </a:t>
            </a:r>
          </a:p>
          <a:p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node     T1       T2       T3        R1        R2       R3</a:t>
            </a:r>
          </a:p>
          <a:p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1201 -8.278e-13 -7.012e-13    2.499 6.68e-13 2.427e-12        </a:t>
            </a:r>
            <a:r>
              <a:rPr lang="pt-BR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</a:p>
          <a:p>
            <a:endParaRPr lang="pt-BR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Extract Eigenvector 19 </a:t>
            </a:r>
          </a:p>
          <a:p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node     T1       T2       T3        R1        R2       R3</a:t>
            </a:r>
          </a:p>
          <a:p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1201 -1.219e-12 -1.024e-12   -32.22 1.791e-12 -4.14e-13        0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0094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87569" y="167864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atlab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Node 1201 Parameters for T3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1371600" y="1371600"/>
          <a:ext cx="5943602" cy="186156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23982">
                  <a:extLst>
                    <a:ext uri="{9D8B030D-6E8A-4147-A177-3AD203B41FA5}">
                      <a16:colId xmlns:a16="http://schemas.microsoft.com/office/drawing/2014/main" val="2885334906"/>
                    </a:ext>
                  </a:extLst>
                </a:gridCol>
                <a:gridCol w="1204905">
                  <a:extLst>
                    <a:ext uri="{9D8B030D-6E8A-4147-A177-3AD203B41FA5}">
                      <a16:colId xmlns:a16="http://schemas.microsoft.com/office/drawing/2014/main" val="322587301"/>
                    </a:ext>
                  </a:extLst>
                </a:gridCol>
                <a:gridCol w="1204905">
                  <a:extLst>
                    <a:ext uri="{9D8B030D-6E8A-4147-A177-3AD203B41FA5}">
                      <a16:colId xmlns:a16="http://schemas.microsoft.com/office/drawing/2014/main" val="358391820"/>
                    </a:ext>
                  </a:extLst>
                </a:gridCol>
                <a:gridCol w="1204905">
                  <a:extLst>
                    <a:ext uri="{9D8B030D-6E8A-4147-A177-3AD203B41FA5}">
                      <a16:colId xmlns:a16="http://schemas.microsoft.com/office/drawing/2014/main" val="3063166559"/>
                    </a:ext>
                  </a:extLst>
                </a:gridCol>
                <a:gridCol w="1204905">
                  <a:extLst>
                    <a:ext uri="{9D8B030D-6E8A-4147-A177-3AD203B41FA5}">
                      <a16:colId xmlns:a16="http://schemas.microsoft.com/office/drawing/2014/main" val="3458610642"/>
                    </a:ext>
                  </a:extLst>
                </a:gridCol>
              </a:tblGrid>
              <a:tr h="633226">
                <a:tc>
                  <a:txBody>
                    <a:bodyPr/>
                    <a:lstStyle/>
                    <a:p>
                      <a:pPr algn="ctr"/>
                      <a:r>
                        <a:rPr lang="en-US" sz="155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n</a:t>
                      </a:r>
                      <a:endParaRPr lang="en-US" sz="155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50" b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fn</a:t>
                      </a:r>
                      <a:r>
                        <a:rPr lang="en-US" sz="1550" b="0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155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(Hz)</a:t>
                      </a:r>
                      <a:endParaRPr lang="en-US" sz="155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5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odal</a:t>
                      </a:r>
                      <a:r>
                        <a:rPr lang="en-US" sz="155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55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ass</a:t>
                      </a:r>
                      <a:r>
                        <a:rPr lang="en-US" sz="155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Fraction</a:t>
                      </a:r>
                      <a:endParaRPr lang="en-US" sz="155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5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articipation</a:t>
                      </a:r>
                      <a:r>
                        <a:rPr lang="en-US" sz="155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Factor</a:t>
                      </a:r>
                      <a:endParaRPr lang="en-US" sz="155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5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igenvector</a:t>
                      </a:r>
                      <a:endParaRPr lang="en-US" sz="155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87131778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r>
                        <a:rPr lang="en-US" sz="155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55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50" b="0" dirty="0" smtClean="0"/>
                        <a:t>117.6</a:t>
                      </a:r>
                      <a:endParaRPr lang="en-US" sz="1550" b="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50" dirty="0" smtClean="0"/>
                        <a:t>0.933</a:t>
                      </a:r>
                      <a:endParaRPr lang="en-US" sz="155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50" b="0" dirty="0" smtClean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923</a:t>
                      </a:r>
                      <a:endParaRPr lang="en-US" sz="1550" b="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50" b="0" dirty="0" smtClean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3.98</a:t>
                      </a:r>
                      <a:endParaRPr lang="en-US" sz="1550" b="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37411715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r>
                        <a:rPr lang="en-US" sz="155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sz="155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50" b="0" dirty="0" smtClean="0"/>
                        <a:t>723.6</a:t>
                      </a:r>
                      <a:endParaRPr lang="en-US" sz="1550" b="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50" dirty="0" smtClean="0"/>
                        <a:t>0.036</a:t>
                      </a:r>
                      <a:endParaRPr lang="en-US" sz="155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5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0.018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5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22.28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8335478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r>
                        <a:rPr lang="en-US" sz="1550" b="0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en-US" sz="155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50" b="0" dirty="0" smtClean="0"/>
                        <a:t>1502</a:t>
                      </a:r>
                      <a:endParaRPr lang="en-US" sz="1550" b="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50" dirty="0" smtClean="0"/>
                        <a:t>0.017</a:t>
                      </a:r>
                      <a:endParaRPr lang="en-US" sz="155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5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0.012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5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2.499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338817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r>
                        <a:rPr lang="en-US" sz="1550" b="0" dirty="0" smtClean="0">
                          <a:solidFill>
                            <a:schemeClr val="tx1"/>
                          </a:solidFill>
                        </a:rPr>
                        <a:t>19</a:t>
                      </a:r>
                      <a:endParaRPr lang="en-US" sz="155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50" b="0" dirty="0" smtClean="0"/>
                        <a:t>2266</a:t>
                      </a:r>
                      <a:endParaRPr lang="en-US" sz="1550" b="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50" dirty="0" smtClean="0"/>
                        <a:t>0.003</a:t>
                      </a:r>
                      <a:endParaRPr lang="en-US" sz="155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" sz="155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053</a:t>
                      </a:r>
                      <a:endParaRPr lang="en-US" sz="155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5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32.2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788651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43000" y="3667712"/>
            <a:ext cx="6934199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CC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Participation Factors &amp; Eigenvectors are shown as absolute value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CC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Eigenvectors are mass-normalized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CC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Eigenvectors are the only parameter in the table which depends on location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66CC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Modes 1, 6, 12 &amp; 19 account for 98.9% of the total mas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530554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484842E-5D5F-47DB-8A50-E3874C6A648E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57200" y="569786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ocedure, part I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09600" y="1553028"/>
            <a:ext cx="8077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Arial" pitchFamily="34" charset="0"/>
                <a:cs typeface="Arial" pitchFamily="34" charset="0"/>
              </a:rPr>
              <a:t> 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553028"/>
            <a:ext cx="8077200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err="1" smtClean="0"/>
              <a:t>Femap</a:t>
            </a:r>
            <a:r>
              <a:rPr lang="en-US" sz="1600" dirty="0" smtClean="0"/>
              <a:t>, NX Nastran and the Vibrationdata Matlab GUI package are all used in this analysis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2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GUI package can be downloaded from:   </a:t>
            </a:r>
            <a:r>
              <a:rPr lang="en-US" sz="1600" dirty="0" smtClean="0">
                <a:hlinkClick r:id="rId4"/>
              </a:rPr>
              <a:t>https</a:t>
            </a:r>
            <a:r>
              <a:rPr lang="en-US" sz="1600" dirty="0">
                <a:hlinkClick r:id="rId4"/>
              </a:rPr>
              <a:t>://vibrationdata.wordpress.com</a:t>
            </a:r>
            <a:r>
              <a:rPr lang="en-US" sz="1600" dirty="0" smtClean="0">
                <a:hlinkClick r:id="rId4"/>
              </a:rPr>
              <a:t>/</a:t>
            </a:r>
            <a:endParaRPr lang="en-US" sz="1600" dirty="0" smtClean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2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first step is to load a library time history into Matlab using the GUI as shown in the following slides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2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synthesized time history array name is:   srs2000G_Accel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2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time history is shown to satisfy an SRS specification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2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Its corresponding velocity and displacement time histories are stable and each has a net value of zero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2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time history is then converted into a Nastran file using the GUI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2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Nastran file is exported in ASCII text format as:  </a:t>
            </a:r>
            <a:r>
              <a:rPr lang="en-US" sz="1600" dirty="0"/>
              <a:t>srs2000G_accel.nas</a:t>
            </a:r>
            <a:endParaRPr lang="en-US" sz="1600" dirty="0" smtClean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3252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87569" y="167864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atlab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Node 49 Parameters for T3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7533141"/>
              </p:ext>
            </p:extLst>
          </p:nvPr>
        </p:nvGraphicFramePr>
        <p:xfrm>
          <a:off x="949568" y="1752600"/>
          <a:ext cx="5943602" cy="186156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23982">
                  <a:extLst>
                    <a:ext uri="{9D8B030D-6E8A-4147-A177-3AD203B41FA5}">
                      <a16:colId xmlns:a16="http://schemas.microsoft.com/office/drawing/2014/main" val="2885334906"/>
                    </a:ext>
                  </a:extLst>
                </a:gridCol>
                <a:gridCol w="1204905">
                  <a:extLst>
                    <a:ext uri="{9D8B030D-6E8A-4147-A177-3AD203B41FA5}">
                      <a16:colId xmlns:a16="http://schemas.microsoft.com/office/drawing/2014/main" val="322587301"/>
                    </a:ext>
                  </a:extLst>
                </a:gridCol>
                <a:gridCol w="1204905">
                  <a:extLst>
                    <a:ext uri="{9D8B030D-6E8A-4147-A177-3AD203B41FA5}">
                      <a16:colId xmlns:a16="http://schemas.microsoft.com/office/drawing/2014/main" val="358391820"/>
                    </a:ext>
                  </a:extLst>
                </a:gridCol>
                <a:gridCol w="1204905">
                  <a:extLst>
                    <a:ext uri="{9D8B030D-6E8A-4147-A177-3AD203B41FA5}">
                      <a16:colId xmlns:a16="http://schemas.microsoft.com/office/drawing/2014/main" val="3063166559"/>
                    </a:ext>
                  </a:extLst>
                </a:gridCol>
                <a:gridCol w="1204905">
                  <a:extLst>
                    <a:ext uri="{9D8B030D-6E8A-4147-A177-3AD203B41FA5}">
                      <a16:colId xmlns:a16="http://schemas.microsoft.com/office/drawing/2014/main" val="3458610642"/>
                    </a:ext>
                  </a:extLst>
                </a:gridCol>
              </a:tblGrid>
              <a:tr h="633226">
                <a:tc>
                  <a:txBody>
                    <a:bodyPr/>
                    <a:lstStyle/>
                    <a:p>
                      <a:pPr algn="ctr"/>
                      <a:r>
                        <a:rPr lang="en-US" sz="155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n</a:t>
                      </a:r>
                      <a:endParaRPr lang="en-US" sz="155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50" b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fn</a:t>
                      </a:r>
                      <a:r>
                        <a:rPr lang="en-US" sz="1550" b="0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155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(Hz)</a:t>
                      </a:r>
                      <a:endParaRPr lang="en-US" sz="155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5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odal</a:t>
                      </a:r>
                      <a:r>
                        <a:rPr lang="en-US" sz="155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55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ass</a:t>
                      </a:r>
                      <a:r>
                        <a:rPr lang="en-US" sz="155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Fraction</a:t>
                      </a:r>
                      <a:endParaRPr lang="en-US" sz="155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5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articipation</a:t>
                      </a:r>
                      <a:r>
                        <a:rPr lang="en-US" sz="155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Factor</a:t>
                      </a:r>
                      <a:endParaRPr lang="en-US" sz="155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5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igenvector</a:t>
                      </a:r>
                      <a:endParaRPr lang="en-US" sz="155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87131778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r>
                        <a:rPr lang="en-US" sz="1550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55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50" b="0" dirty="0" smtClean="0"/>
                        <a:t>117.6</a:t>
                      </a:r>
                      <a:endParaRPr lang="en-US" sz="1550" b="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933</a:t>
                      </a:r>
                      <a:endParaRPr lang="en-US" sz="140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923</a:t>
                      </a:r>
                      <a:endParaRPr lang="en-US" sz="1400" b="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.8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37411715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r>
                        <a:rPr lang="en-US" sz="155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sz="155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50" b="0" dirty="0" smtClean="0"/>
                        <a:t>723.6</a:t>
                      </a:r>
                      <a:endParaRPr lang="en-US" sz="1550" b="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036</a:t>
                      </a:r>
                      <a:endParaRPr lang="en-US" sz="140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0.018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.9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8335478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r>
                        <a:rPr lang="en-US" sz="1550" b="0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en-US" sz="155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50" b="0" dirty="0" smtClean="0"/>
                        <a:t>1502</a:t>
                      </a:r>
                      <a:endParaRPr lang="en-US" sz="1550" b="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017</a:t>
                      </a:r>
                      <a:endParaRPr lang="en-US" sz="140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0.012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28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338817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r>
                        <a:rPr lang="en-US" sz="1550" b="0" dirty="0" smtClean="0">
                          <a:solidFill>
                            <a:schemeClr val="tx1"/>
                          </a:solidFill>
                        </a:rPr>
                        <a:t>19</a:t>
                      </a:r>
                      <a:endParaRPr lang="en-US" sz="155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50" b="0" dirty="0" smtClean="0"/>
                        <a:t>2266</a:t>
                      </a:r>
                      <a:endParaRPr lang="en-US" sz="1550" b="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0.00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053</a:t>
                      </a:r>
                      <a:endParaRPr lang="en-US" sz="14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6.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78865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2724250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09600" y="1553028"/>
            <a:ext cx="8077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Arial" pitchFamily="34" charset="0"/>
                <a:cs typeface="Arial" pitchFamily="34" charset="0"/>
              </a:rPr>
              <a:t> </a:t>
            </a:r>
          </a:p>
        </p:txBody>
      </p:sp>
      <p:sp>
        <p:nvSpPr>
          <p:cNvPr id="6" name="Rectangle 5"/>
          <p:cNvSpPr/>
          <p:nvPr/>
        </p:nvSpPr>
        <p:spPr>
          <a:xfrm>
            <a:off x="416168" y="469706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ocedure, part IV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16168" y="1295400"/>
            <a:ext cx="7772400" cy="46320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Prepare </a:t>
            </a:r>
            <a:r>
              <a:rPr lang="en-US" sz="1600" dirty="0" err="1" smtClean="0"/>
              <a:t>Femap</a:t>
            </a:r>
            <a:r>
              <a:rPr lang="en-US" sz="1600" dirty="0" smtClean="0"/>
              <a:t> model for modal transient analysis</a:t>
            </a:r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Delete output set from normal modes analysis</a:t>
            </a:r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Also:   </a:t>
            </a:r>
            <a:r>
              <a:rPr lang="en-US" sz="1600" dirty="0"/>
              <a:t>delete &gt; model &gt; </a:t>
            </a:r>
            <a:r>
              <a:rPr lang="en-US" sz="1600" dirty="0" smtClean="0"/>
              <a:t>functions</a:t>
            </a:r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Set up damping function</a:t>
            </a:r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Import time history:  srs2000G_accel.nas</a:t>
            </a:r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Edit corner node constraints</a:t>
            </a:r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Add seismic mass to </a:t>
            </a:r>
            <a:r>
              <a:rPr lang="en-US" sz="1600" dirty="0" smtClean="0"/>
              <a:t>model</a:t>
            </a:r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Set up dynamic analysis to apply acceleration time history to model</a:t>
            </a:r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err="1" smtClean="0"/>
              <a:t>Femap</a:t>
            </a:r>
            <a:r>
              <a:rPr lang="en-US" sz="1600" dirty="0" smtClean="0"/>
              <a:t> will convert the acceleration time history to a force time history</a:t>
            </a:r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Add some constraints</a:t>
            </a:r>
          </a:p>
        </p:txBody>
      </p:sp>
    </p:spTree>
    <p:extLst>
      <p:ext uri="{BB962C8B-B14F-4D97-AF65-F5344CB8AC3E}">
        <p14:creationId xmlns:p14="http://schemas.microsoft.com/office/powerpoint/2010/main" val="409279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42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7154" y="1127978"/>
            <a:ext cx="6304762" cy="419047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81000" y="38100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Q Damping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6735" y="5506542"/>
            <a:ext cx="670560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Customize the damping table according to your analysis problem need</a:t>
            </a:r>
          </a:p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Damping can vary with frequency</a:t>
            </a:r>
          </a:p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Q=10 is equivalent to 5% viscous modal damping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733987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954444"/>
            <a:ext cx="5466667" cy="522857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81000" y="381000"/>
            <a:ext cx="7010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Import Nastran Acceleration Time History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19800" y="3539421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anose="020F0502020204030204" pitchFamily="34" charset="0"/>
              </a:rPr>
              <a:t>srs2000G_accel.na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220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44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585" y="1219200"/>
            <a:ext cx="3400000" cy="431428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114800" y="1583571"/>
            <a:ext cx="4495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Modify &gt; edit &gt; function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NASTRAN TABLED2 is the function for </a:t>
            </a:r>
            <a:r>
              <a:rPr lang="en-US" sz="1600" dirty="0"/>
              <a:t>srs2000G_accel.nas</a:t>
            </a:r>
          </a:p>
          <a:p>
            <a:pPr>
              <a:buClr>
                <a:srgbClr val="006699"/>
              </a:buClr>
              <a:buSzPct val="80000"/>
            </a:pPr>
            <a:endParaRPr lang="en-US" sz="1600" dirty="0"/>
          </a:p>
        </p:txBody>
      </p:sp>
      <p:sp>
        <p:nvSpPr>
          <p:cNvPr id="7" name="Rectangle 6"/>
          <p:cNvSpPr/>
          <p:nvPr/>
        </p:nvSpPr>
        <p:spPr>
          <a:xfrm>
            <a:off x="381000" y="381000"/>
            <a:ext cx="7010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View Acceleration Time History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4590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81000" y="381000"/>
            <a:ext cx="7010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Acceleration Time History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90600" y="5710019"/>
            <a:ext cx="6629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The X-axis is Time (sec)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Y-axis is Acceleration </a:t>
            </a:r>
            <a:r>
              <a:rPr lang="en-US" sz="1600" dirty="0" smtClean="0"/>
              <a:t>(in/sec^2)</a:t>
            </a:r>
            <a:endParaRPr lang="en-US" sz="1600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0539" y="1145564"/>
            <a:ext cx="6276190" cy="42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4499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46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3343" y="1568315"/>
            <a:ext cx="4485714" cy="287619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81000" y="381000"/>
            <a:ext cx="7010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Constraints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89892" y="5278603"/>
            <a:ext cx="6400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Edit corner node constraints so that only TX &amp; TY are fixed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842419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143000" y="4800600"/>
            <a:ext cx="6096000" cy="661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Copy center point twice at -3 inch increments in the Z-axis</a:t>
            </a:r>
          </a:p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Place node on point at middle point</a:t>
            </a:r>
            <a:endParaRPr lang="en-US" sz="1600" dirty="0"/>
          </a:p>
        </p:txBody>
      </p:sp>
      <p:grpSp>
        <p:nvGrpSpPr>
          <p:cNvPr id="8" name="Group 7"/>
          <p:cNvGrpSpPr/>
          <p:nvPr/>
        </p:nvGrpSpPr>
        <p:grpSpPr>
          <a:xfrm>
            <a:off x="1843343" y="1435175"/>
            <a:ext cx="4085714" cy="2676190"/>
            <a:chOff x="2485071" y="1371600"/>
            <a:chExt cx="4085714" cy="2676190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485071" y="1371600"/>
              <a:ext cx="4085714" cy="2676190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4876800" y="3275628"/>
              <a:ext cx="1371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olidFill>
                    <a:schemeClr val="bg1"/>
                  </a:solidFill>
                </a:rPr>
                <a:t>Node 2402</a:t>
              </a:r>
              <a:endParaRPr lang="en-US" sz="1600" dirty="0">
                <a:solidFill>
                  <a:schemeClr val="bg1"/>
                </a:solidFill>
              </a:endParaRPr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H="1" flipV="1">
              <a:off x="4554415" y="3033625"/>
              <a:ext cx="309818" cy="397877"/>
            </a:xfrm>
            <a:prstGeom prst="straightConnector1">
              <a:avLst/>
            </a:prstGeom>
            <a:ln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Rectangle 6"/>
          <p:cNvSpPr/>
          <p:nvPr/>
        </p:nvSpPr>
        <p:spPr>
          <a:xfrm>
            <a:off x="381000" y="381000"/>
            <a:ext cx="7010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Added Points and Node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8215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48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4200" y="1461112"/>
            <a:ext cx="2895238" cy="489523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81000" y="381000"/>
            <a:ext cx="7010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Select Rigid Element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7768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343" y="1371600"/>
            <a:ext cx="5685714" cy="3000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81000" y="381000"/>
            <a:ext cx="7010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Configure Rigid Element, RBE2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0" y="4985536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Dependent DOF is TZ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Dependent Nodes are the corner nodes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Node 2402 is the independent Node, -3 inch from plate’s center node in Z-axi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075993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427" y="838200"/>
            <a:ext cx="9029296" cy="4790724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4495800" y="4755555"/>
            <a:ext cx="2057400" cy="90452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87569" y="167864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atlab:  Vibrationdata GUI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4800" y="6019800"/>
            <a:ext cx="7772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ype in Matlab </a:t>
            </a:r>
            <a:r>
              <a:rPr lang="en-US" sz="1600" dirty="0"/>
              <a:t>Command Window:   </a:t>
            </a:r>
            <a:r>
              <a:rPr lang="en-US" sz="1600" dirty="0" smtClean="0"/>
              <a:t>   &gt;&gt; </a:t>
            </a:r>
            <a:r>
              <a:rPr lang="en-US" sz="1600" dirty="0"/>
              <a:t>vibrationdata</a:t>
            </a:r>
          </a:p>
        </p:txBody>
      </p:sp>
    </p:spTree>
    <p:extLst>
      <p:ext uri="{BB962C8B-B14F-4D97-AF65-F5344CB8AC3E}">
        <p14:creationId xmlns:p14="http://schemas.microsoft.com/office/powerpoint/2010/main" val="3360536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50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1524000"/>
            <a:ext cx="4104762" cy="257142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267200" y="3352800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Node 2402</a:t>
            </a:r>
            <a:endParaRPr lang="en-US" sz="1600" dirty="0">
              <a:solidFill>
                <a:schemeClr val="bg1"/>
              </a:solidFill>
            </a:endParaRPr>
          </a:p>
        </p:txBody>
      </p:sp>
      <p:cxnSp>
        <p:nvCxnSpPr>
          <p:cNvPr id="6" name="Straight Arrow Connector 5"/>
          <p:cNvCxnSpPr>
            <a:stCxn id="3" idx="1"/>
          </p:cNvCxnSpPr>
          <p:nvPr/>
        </p:nvCxnSpPr>
        <p:spPr>
          <a:xfrm flipH="1" flipV="1">
            <a:off x="3957382" y="3124200"/>
            <a:ext cx="309818" cy="397877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103460" y="3341077"/>
            <a:ext cx="9931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Rigid Link</a:t>
            </a:r>
            <a:endParaRPr lang="en-US" sz="1600" dirty="0">
              <a:solidFill>
                <a:schemeClr val="bg1"/>
              </a:solidFill>
            </a:endParaRPr>
          </a:p>
        </p:txBody>
      </p:sp>
      <p:cxnSp>
        <p:nvCxnSpPr>
          <p:cNvPr id="9" name="Straight Arrow Connector 8"/>
          <p:cNvCxnSpPr>
            <a:stCxn id="8" idx="3"/>
          </p:cNvCxnSpPr>
          <p:nvPr/>
        </p:nvCxnSpPr>
        <p:spPr>
          <a:xfrm flipV="1">
            <a:off x="3096569" y="2937002"/>
            <a:ext cx="452182" cy="573352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381000" y="381000"/>
            <a:ext cx="7010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Plate with Rigid Element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6517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51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838200"/>
            <a:ext cx="6152381" cy="630476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04800" y="216658"/>
            <a:ext cx="7010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Load Set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795336" y="2517062"/>
            <a:ext cx="18288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tep 1:  </a:t>
            </a:r>
          </a:p>
          <a:p>
            <a:r>
              <a:rPr lang="en-US" sz="1600" dirty="0" smtClean="0"/>
              <a:t>Create Load Set</a:t>
            </a:r>
            <a:endParaRPr lang="en-US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6795336" y="5257800"/>
            <a:ext cx="18288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tep 2:  </a:t>
            </a:r>
          </a:p>
          <a:p>
            <a:r>
              <a:rPr lang="en-US" sz="1600" dirty="0" smtClean="0"/>
              <a:t>Dynamic Analysi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643767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6698" y="1524000"/>
            <a:ext cx="5495238" cy="387619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04800" y="216658"/>
            <a:ext cx="7010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Dynamic Analysis Set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3400" y="1015407"/>
            <a:ext cx="1828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Damping Function</a:t>
            </a:r>
            <a:endParaRPr lang="en-US" sz="1600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209800" y="1353961"/>
            <a:ext cx="533400" cy="1718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520270" y="3581400"/>
            <a:ext cx="21606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ame time per step as input acceleration time history</a:t>
            </a:r>
            <a:endParaRPr lang="en-US" sz="1600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6231936" y="3810000"/>
            <a:ext cx="168864" cy="76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198077" y="6017795"/>
            <a:ext cx="2819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lick on Enforced Motion</a:t>
            </a:r>
            <a:endParaRPr lang="en-US" sz="1600" dirty="0"/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2209800" y="5316470"/>
            <a:ext cx="130073" cy="6110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330474" y="1012061"/>
            <a:ext cx="1828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Modal Transient</a:t>
            </a:r>
            <a:endParaRPr lang="en-US" sz="1600" dirty="0"/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2807677" y="1284276"/>
            <a:ext cx="640027" cy="9291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>
            <a:off x="6170043" y="2533882"/>
            <a:ext cx="350227" cy="1834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520270" y="2314500"/>
            <a:ext cx="1828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Limit to 20 mode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650163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53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952" y="1352809"/>
            <a:ext cx="8038095" cy="415238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04800" y="216658"/>
            <a:ext cx="7010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Base Mass for Enforced Motion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033846" y="4648200"/>
            <a:ext cx="838200" cy="3385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Point 8</a:t>
            </a:r>
            <a:endParaRPr lang="en-US" sz="1600" dirty="0"/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6629400" y="4267200"/>
            <a:ext cx="381000" cy="381000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6925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54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9619" y="1690905"/>
            <a:ext cx="8504762" cy="347619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04800" y="216658"/>
            <a:ext cx="7010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Node on Base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332785" y="4369777"/>
            <a:ext cx="1125415" cy="3385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ode 2402</a:t>
            </a:r>
            <a:endParaRPr lang="en-US" sz="1600" dirty="0"/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6910754" y="3988777"/>
            <a:ext cx="381000" cy="381000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6206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04800" y="216658"/>
            <a:ext cx="7010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Create Load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524000"/>
            <a:ext cx="6466667" cy="41428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429000" y="792237"/>
            <a:ext cx="2397369" cy="3385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cceleration Time History</a:t>
            </a:r>
            <a:endParaRPr lang="en-US" sz="1600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581400" y="1155808"/>
            <a:ext cx="381000" cy="28589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06525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56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1828800"/>
            <a:ext cx="3923809" cy="2904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98477" y="3581400"/>
            <a:ext cx="1125415" cy="3385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ode 2402</a:t>
            </a:r>
            <a:endParaRPr lang="en-US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4495800" y="4282931"/>
            <a:ext cx="1125415" cy="3385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ode 2403</a:t>
            </a:r>
            <a:endParaRPr lang="en-US" sz="1600" dirty="0"/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4171704" y="3529943"/>
            <a:ext cx="1226773" cy="220734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 flipV="1">
            <a:off x="4105518" y="4297306"/>
            <a:ext cx="390282" cy="154902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04800" y="216658"/>
            <a:ext cx="7010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Plate with Seismic Mass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151184" y="5345723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Seismic mass is located at Node 2403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014857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57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8666" y="1471857"/>
            <a:ext cx="6266667" cy="391428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04800" y="216658"/>
            <a:ext cx="7010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Additional Constraints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90492" y="4495800"/>
            <a:ext cx="2924908" cy="58477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odes 2402 &amp; 2403, all DOF constrained except TZ is free</a:t>
            </a:r>
            <a:endParaRPr lang="en-US" sz="1600" dirty="0"/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4800600" y="3886200"/>
            <a:ext cx="1066800" cy="762000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4780425" y="4648200"/>
            <a:ext cx="1086975" cy="344915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9152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58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487" y="1600200"/>
            <a:ext cx="8369482" cy="287157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04800" y="216658"/>
            <a:ext cx="7772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Edit Rigid Link from Seismic Mass to Base Node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957646" y="3276600"/>
            <a:ext cx="1324708" cy="3385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his Element</a:t>
            </a:r>
            <a:endParaRPr lang="en-US" sz="1600" dirty="0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5791200" y="3445877"/>
            <a:ext cx="1166446" cy="52239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37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59</a:t>
            </a:fld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381000" y="304800"/>
            <a:ext cx="754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b="1" dirty="0" err="1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Edit Rigid Link from Seismic Mass to Base </a:t>
            </a:r>
            <a:r>
              <a:rPr lang="en-US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ode  (</a:t>
            </a:r>
            <a:r>
              <a:rPr lang="en-US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ont</a:t>
            </a:r>
            <a:r>
              <a:rPr lang="en-US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394" y="1219200"/>
            <a:ext cx="8456406" cy="430415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66800" y="5899150"/>
            <a:ext cx="7467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Only allow TZ connection between Seismic Mass &amp; Base Node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921669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619" y="1157571"/>
            <a:ext cx="8704762" cy="4542857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2895600" y="2209800"/>
            <a:ext cx="5943600" cy="90452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87569" y="167864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atlab:  Vibrationdata GUI, Read Menu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176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60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609600" y="1553028"/>
            <a:ext cx="8077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Arial" pitchFamily="34" charset="0"/>
                <a:cs typeface="Arial" pitchFamily="34" charset="0"/>
              </a:rPr>
              <a:t> </a:t>
            </a:r>
          </a:p>
        </p:txBody>
      </p:sp>
      <p:sp>
        <p:nvSpPr>
          <p:cNvPr id="5" name="Rectangle 4"/>
          <p:cNvSpPr/>
          <p:nvPr/>
        </p:nvSpPr>
        <p:spPr>
          <a:xfrm>
            <a:off x="416168" y="469706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ocedure, part V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33400" y="1183600"/>
            <a:ext cx="7772400" cy="1061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Perform normal modes analysis on plate with rigid links and seismic mass, using same steps as before</a:t>
            </a:r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Verify that the first elastic modal frequency is 117.6 Hz</a:t>
            </a:r>
          </a:p>
        </p:txBody>
      </p:sp>
    </p:spTree>
    <p:extLst>
      <p:ext uri="{BB962C8B-B14F-4D97-AF65-F5344CB8AC3E}">
        <p14:creationId xmlns:p14="http://schemas.microsoft.com/office/powerpoint/2010/main" val="3116588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457200" y="381000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Normal Modes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010778"/>
            <a:ext cx="4200000" cy="456190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4800" y="5802352"/>
            <a:ext cx="7467600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Export analysis as:  </a:t>
            </a:r>
            <a:r>
              <a:rPr lang="en-US" sz="1600" dirty="0" err="1"/>
              <a:t>square_plate_normal_modes_seismic_mass.bdf</a:t>
            </a:r>
            <a:r>
              <a:rPr lang="en-US" sz="1600" dirty="0"/>
              <a:t>  (or your choice</a:t>
            </a:r>
            <a:r>
              <a:rPr lang="en-US" sz="1600" dirty="0" smtClean="0"/>
              <a:t>)</a:t>
            </a:r>
          </a:p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Run model in Nastran to generate f06 file</a:t>
            </a:r>
            <a:endParaRPr lang="en-US" sz="16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7860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62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8190" y="1229000"/>
            <a:ext cx="7847619" cy="4400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30829" y="224274"/>
            <a:ext cx="8229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ibrationdata GUI for f06 File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9861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430829" y="224274"/>
            <a:ext cx="8229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astran Results, f06 File Imported to Matlab via Vibrationdata GUI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923" y="792833"/>
            <a:ext cx="5761905" cy="44190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8923" y="5619341"/>
            <a:ext cx="7162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first modal frequency is essentially zero, representing a rigid-body mode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second modal frequency corresponds to the first elastic mode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first elastic modal frequency is 117.6 Hz as expecte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9644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64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609600" y="1553028"/>
            <a:ext cx="8077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Arial" pitchFamily="34" charset="0"/>
                <a:cs typeface="Arial" pitchFamily="34" charset="0"/>
              </a:rPr>
              <a:t> </a:t>
            </a:r>
          </a:p>
        </p:txBody>
      </p:sp>
      <p:sp>
        <p:nvSpPr>
          <p:cNvPr id="5" name="Rectangle 4"/>
          <p:cNvSpPr/>
          <p:nvPr/>
        </p:nvSpPr>
        <p:spPr>
          <a:xfrm>
            <a:off x="416168" y="469706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ocedure, part VI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33400" y="1183600"/>
            <a:ext cx="7772400" cy="39241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Model is too big to output:</a:t>
            </a:r>
          </a:p>
          <a:p>
            <a:pPr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</a:pPr>
            <a:r>
              <a:rPr lang="en-US" sz="1600" dirty="0"/>
              <a:t>	</a:t>
            </a:r>
            <a:r>
              <a:rPr lang="en-US" sz="1600" dirty="0" smtClean="0"/>
              <a:t> response displacement time histories at each node</a:t>
            </a:r>
          </a:p>
          <a:p>
            <a:pPr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</a:pPr>
            <a:r>
              <a:rPr lang="en-US" sz="1600" dirty="0"/>
              <a:t>	</a:t>
            </a:r>
            <a:r>
              <a:rPr lang="en-US" sz="1600" dirty="0" smtClean="0"/>
              <a:t>stress time histories at each element</a:t>
            </a:r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Form groups for a few selected node and elements</a:t>
            </a:r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Prepare modal transient analysis </a:t>
            </a:r>
            <a:r>
              <a:rPr lang="en-US" sz="1600" i="1" dirty="0"/>
              <a:t>with great </a:t>
            </a:r>
            <a:r>
              <a:rPr lang="en-US" sz="1600" i="1" dirty="0" smtClean="0"/>
              <a:t>care</a:t>
            </a:r>
            <a:endParaRPr lang="en-US" sz="1600" dirty="0" smtClean="0"/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/>
              <a:t>S</a:t>
            </a:r>
            <a:r>
              <a:rPr lang="en-US" sz="1600" dirty="0" smtClean="0"/>
              <a:t>ave </a:t>
            </a:r>
            <a:r>
              <a:rPr lang="en-US" sz="1600" dirty="0"/>
              <a:t>as:   </a:t>
            </a:r>
            <a:r>
              <a:rPr lang="en-US" sz="1600" dirty="0" err="1" smtClean="0"/>
              <a:t>square_plate_modal_transient.modfem</a:t>
            </a:r>
            <a:r>
              <a:rPr lang="en-US" sz="1600" dirty="0" smtClean="0"/>
              <a:t>  (or whatever)</a:t>
            </a:r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Run model in </a:t>
            </a:r>
            <a:r>
              <a:rPr lang="en-US" sz="1600" dirty="0" err="1" smtClean="0"/>
              <a:t>Femap</a:t>
            </a:r>
            <a:r>
              <a:rPr lang="en-US" sz="1600" dirty="0" smtClean="0"/>
              <a:t>/Nastran bundle or export analysis file for running solver outside of </a:t>
            </a:r>
            <a:r>
              <a:rPr lang="en-US" sz="1600" dirty="0" err="1" smtClean="0"/>
              <a:t>Femap</a:t>
            </a:r>
            <a:endParaRPr lang="en-US" sz="1600" dirty="0" smtClean="0"/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Call f06 file into Matlab Vibrationdata GUI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127258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65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061386"/>
            <a:ext cx="3780952" cy="551428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16168" y="469706"/>
            <a:ext cx="78134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Create Groups for Nodes &amp; Elements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04856" y="4905593"/>
            <a:ext cx="41148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Node Group:  Select node at center of plate. one at a middle edge &amp; the base drive node &amp; any others of interest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2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Element Group:  Select at least one of the four elements which has a corner node at the center </a:t>
            </a:r>
            <a:r>
              <a:rPr lang="en-US" sz="1600" dirty="0"/>
              <a:t>&amp; any others</a:t>
            </a:r>
            <a:r>
              <a:rPr lang="en-US" sz="1600" dirty="0" smtClean="0"/>
              <a:t> </a:t>
            </a:r>
            <a:endParaRPr lang="en-US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0828" y="1108542"/>
            <a:ext cx="3942857" cy="35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5247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6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360" y="1066800"/>
            <a:ext cx="7047619" cy="398095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16168" y="469706"/>
            <a:ext cx="78134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Node Group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91200" y="3750677"/>
            <a:ext cx="1125415" cy="3385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ode 2402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5243732" y="4457930"/>
            <a:ext cx="1125415" cy="3385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ode 2403</a:t>
            </a:r>
            <a:endParaRPr lang="en-US" sz="1600" dirty="0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4648201" y="3392349"/>
            <a:ext cx="973014" cy="358328"/>
          </a:xfrm>
          <a:prstGeom prst="straightConnector1">
            <a:avLst/>
          </a:prstGeom>
          <a:ln>
            <a:solidFill>
              <a:schemeClr val="tx2">
                <a:lumMod val="40000"/>
                <a:lumOff val="6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4823790" y="4482399"/>
            <a:ext cx="390282" cy="154902"/>
          </a:xfrm>
          <a:prstGeom prst="straightConnector1">
            <a:avLst/>
          </a:prstGeom>
          <a:ln>
            <a:solidFill>
              <a:schemeClr val="tx2">
                <a:lumMod val="40000"/>
                <a:lumOff val="6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51806" y="1683678"/>
            <a:ext cx="838200" cy="3385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ode </a:t>
            </a:r>
            <a:r>
              <a:rPr lang="en-US" sz="1600" dirty="0"/>
              <a:t>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57313" y="2669090"/>
            <a:ext cx="914400" cy="3385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ode 49</a:t>
            </a:r>
            <a:endParaRPr lang="en-US" sz="1600" dirty="0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1671714" y="2438400"/>
            <a:ext cx="538086" cy="399967"/>
          </a:xfrm>
          <a:prstGeom prst="straightConnector1">
            <a:avLst/>
          </a:prstGeom>
          <a:ln>
            <a:solidFill>
              <a:schemeClr val="tx2">
                <a:lumMod val="40000"/>
                <a:lumOff val="6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1490006" y="1576588"/>
            <a:ext cx="363415" cy="248660"/>
          </a:xfrm>
          <a:prstGeom prst="straightConnector1">
            <a:avLst/>
          </a:prstGeom>
          <a:ln>
            <a:solidFill>
              <a:schemeClr val="tx2">
                <a:lumMod val="40000"/>
                <a:lumOff val="6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490006" y="3804488"/>
            <a:ext cx="1125415" cy="3385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ode 1201</a:t>
            </a:r>
            <a:endParaRPr lang="en-US" sz="1600" dirty="0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2615421" y="2292909"/>
            <a:ext cx="1976506" cy="1627045"/>
          </a:xfrm>
          <a:prstGeom prst="straightConnector1">
            <a:avLst/>
          </a:prstGeom>
          <a:ln>
            <a:solidFill>
              <a:schemeClr val="tx2">
                <a:lumMod val="40000"/>
                <a:lumOff val="6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174612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67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416168" y="469706"/>
            <a:ext cx="78134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Element Group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447800"/>
            <a:ext cx="5923809" cy="4123809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 flipV="1">
            <a:off x="990600" y="2175401"/>
            <a:ext cx="838200" cy="16553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838200" y="3840415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Element 50 </a:t>
            </a:r>
            <a:endParaRPr lang="en-US" sz="1600" dirty="0">
              <a:solidFill>
                <a:schemeClr val="bg1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3266704" y="3252511"/>
            <a:ext cx="838200" cy="16553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057400" y="4917525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Element 1129 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10200" y="4763719"/>
            <a:ext cx="11692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Node 1201 </a:t>
            </a:r>
            <a:endParaRPr lang="en-US" sz="1600" dirty="0">
              <a:solidFill>
                <a:schemeClr val="bg1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4156441" y="3161257"/>
            <a:ext cx="1253759" cy="16872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222570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68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416167" y="381000"/>
            <a:ext cx="78134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Create Analysis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6693" y="971549"/>
            <a:ext cx="5352381" cy="58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4148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69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5475" y="1180820"/>
            <a:ext cx="4428571" cy="449523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16167" y="381000"/>
            <a:ext cx="78134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Modal Solution with 20 Eigenvalues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894386" y="1693489"/>
            <a:ext cx="3809999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tx2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20 eigenvector number is chosen with consideration given to the modal mass fraction, maximum SRS frequency and sample rate</a:t>
            </a:r>
          </a:p>
          <a:p>
            <a:pPr marL="285750" indent="-285750">
              <a:buClr>
                <a:schemeClr val="tx2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 smtClean="0"/>
          </a:p>
          <a:p>
            <a:pPr marL="285750" indent="-285750">
              <a:buClr>
                <a:schemeClr val="tx2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sample rate should be at least 10x greater than the maximum eigenvalue frequency of interest and also the maximum SRS frequency </a:t>
            </a:r>
          </a:p>
          <a:p>
            <a:pPr marL="285750" indent="-285750">
              <a:buClr>
                <a:schemeClr val="tx2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Clr>
                <a:schemeClr val="tx2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20</a:t>
            </a:r>
            <a:r>
              <a:rPr lang="en-US" sz="1600" baseline="30000" dirty="0" smtClean="0"/>
              <a:t>th</a:t>
            </a:r>
            <a:r>
              <a:rPr lang="en-US" sz="1600" dirty="0" smtClean="0"/>
              <a:t> modal frequency is 2266 Hz</a:t>
            </a:r>
          </a:p>
          <a:p>
            <a:pPr marL="285750" indent="-285750">
              <a:buClr>
                <a:schemeClr val="tx2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Clr>
                <a:schemeClr val="tx2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highest SRS frequency is 10,000 Hz</a:t>
            </a:r>
          </a:p>
          <a:p>
            <a:pPr marL="285750" indent="-285750">
              <a:buClr>
                <a:schemeClr val="tx2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Clr>
                <a:schemeClr val="tx2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sample rate is 100,000 samples/sec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393761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838200" y="5105400"/>
            <a:ext cx="7543800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2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 smtClean="0"/>
              <a:t>Synthesized array name</a:t>
            </a:r>
            <a:r>
              <a:rPr lang="en-US" sz="1550" dirty="0"/>
              <a:t>: srs2000G_accel    </a:t>
            </a:r>
            <a:endParaRPr lang="en-US" sz="1550" dirty="0" smtClean="0"/>
          </a:p>
          <a:p>
            <a:pPr marL="285750" indent="-285750">
              <a:spcBef>
                <a:spcPts val="2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/>
              <a:t>U</a:t>
            </a:r>
            <a:r>
              <a:rPr lang="en-US" sz="1550" dirty="0" smtClean="0"/>
              <a:t>nits</a:t>
            </a:r>
            <a:r>
              <a:rPr lang="en-US" sz="1550" dirty="0"/>
              <a:t>: time(sec) &amp; </a:t>
            </a:r>
            <a:r>
              <a:rPr lang="en-US" sz="1550" dirty="0" err="1" smtClean="0"/>
              <a:t>accel</a:t>
            </a:r>
            <a:r>
              <a:rPr lang="en-US" sz="1550" dirty="0" smtClean="0"/>
              <a:t>(G)</a:t>
            </a:r>
          </a:p>
          <a:p>
            <a:pPr marL="285750" indent="-285750">
              <a:spcBef>
                <a:spcPts val="2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 smtClean="0"/>
              <a:t>The sample rate is 100K samples/sec which is 10 x the highest SRS natural frequency</a:t>
            </a:r>
          </a:p>
          <a:p>
            <a:pPr marL="285750" indent="-285750">
              <a:spcBef>
                <a:spcPts val="2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 smtClean="0"/>
              <a:t>The time histories is composed of a series of damped sinusoids which have been reconstructed in terms of wavelet</a:t>
            </a:r>
            <a:endParaRPr lang="en-US" sz="155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609600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3203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70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16167" y="381000"/>
            <a:ext cx="78134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Damping, Time Parameters &amp; 20 Eigenvalues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1460" y="1551535"/>
            <a:ext cx="5495238" cy="38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7061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71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16167" y="381000"/>
            <a:ext cx="78134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Output for Modal Analysis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822937" y="4420395"/>
            <a:ext cx="6400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Only Summary selected</a:t>
            </a:r>
            <a:endParaRPr lang="en-US" sz="16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1742041"/>
            <a:ext cx="2980952" cy="21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644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72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0" y="1295400"/>
            <a:ext cx="3066667" cy="457142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16167" y="381000"/>
            <a:ext cx="78134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Verify Constraints &amp; Load Set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1398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73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16167" y="381000"/>
            <a:ext cx="78134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Output Requests, Displacement, Acceleration &amp; Stress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02323" y="5800883"/>
            <a:ext cx="617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Element Corner Results is off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Print &amp; Post-process to generate f06 file</a:t>
            </a:r>
            <a:endParaRPr lang="en-US" sz="16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914400"/>
            <a:ext cx="4914286" cy="46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2094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74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67838" y="5988488"/>
            <a:ext cx="8310090" cy="6617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Export analysis file to:   </a:t>
            </a:r>
            <a:r>
              <a:rPr lang="en-US" sz="1600" dirty="0" err="1" smtClean="0"/>
              <a:t>square_plate_modal_transient_seismic_mass.bdf</a:t>
            </a:r>
            <a:r>
              <a:rPr lang="en-US" sz="1600" dirty="0" smtClean="0"/>
              <a:t>  (or some name)</a:t>
            </a:r>
          </a:p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n run in Nastran</a:t>
            </a:r>
            <a:endParaRPr lang="en-US" sz="1600" dirty="0"/>
          </a:p>
        </p:txBody>
      </p:sp>
      <p:sp>
        <p:nvSpPr>
          <p:cNvPr id="5" name="Rectangle 4"/>
          <p:cNvSpPr/>
          <p:nvPr/>
        </p:nvSpPr>
        <p:spPr>
          <a:xfrm>
            <a:off x="416167" y="381000"/>
            <a:ext cx="78134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Nastran File Export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337" y="950387"/>
            <a:ext cx="8380952" cy="4819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5770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75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219200"/>
            <a:ext cx="5304762" cy="42000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16167" y="381000"/>
            <a:ext cx="78134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atlab:  Vibrationdata GUI Nastran f06 File Post-processing 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979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76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37169" y="246492"/>
            <a:ext cx="78134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atlab:  Vibrationdata GUI, Modal Transient Extraction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5800" y="6077793"/>
            <a:ext cx="685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Input File:  square_plate_modal_transient_seismic_mass.f06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Node 2402 is base drive node</a:t>
            </a:r>
            <a:endParaRPr lang="en-US" sz="16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681245"/>
            <a:ext cx="8019048" cy="53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0952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7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899207"/>
            <a:ext cx="5304762" cy="445714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535990" y="1101606"/>
            <a:ext cx="14825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Element 1129</a:t>
            </a:r>
          </a:p>
        </p:txBody>
      </p:sp>
      <p:sp>
        <p:nvSpPr>
          <p:cNvPr id="8" name="Rectangle 7"/>
          <p:cNvSpPr/>
          <p:nvPr/>
        </p:nvSpPr>
        <p:spPr>
          <a:xfrm>
            <a:off x="6400800" y="3657600"/>
            <a:ext cx="1213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Node 1201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3338181" y="1613694"/>
            <a:ext cx="395619" cy="24132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8" idx="1"/>
          </p:cNvCxnSpPr>
          <p:nvPr/>
        </p:nvCxnSpPr>
        <p:spPr>
          <a:xfrm flipH="1">
            <a:off x="3338181" y="3842266"/>
            <a:ext cx="3062619" cy="2855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337169" y="246492"/>
            <a:ext cx="78134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emap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Response Element &amp; Node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0734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45898"/>
            <a:ext cx="6422813" cy="6413334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78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28600" y="58722"/>
            <a:ext cx="6553200" cy="6360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16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atlab:  Relative 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isplacement, Edge Center, Node 49</a:t>
            </a:r>
          </a:p>
          <a:p>
            <a:pPr>
              <a:spcBef>
                <a:spcPts val="200"/>
              </a:spcBef>
              <a:spcAft>
                <a:spcPts val="200"/>
              </a:spcAft>
            </a:pPr>
            <a:endParaRPr lang="en-US" sz="16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553200" y="4724400"/>
            <a:ext cx="19805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he absolute peak is 0.073 inch for T3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942661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7999"/>
            <a:ext cx="6422813" cy="6413334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79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28600" y="58722"/>
            <a:ext cx="7543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16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atlab:  Relative Displacement, Plate Center, Node 1201</a:t>
            </a:r>
            <a:endParaRPr lang="en-US" sz="16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553200" y="4724400"/>
            <a:ext cx="19805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he absolute peak is 0.105 inch for T3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30714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609600"/>
            <a:ext cx="5712001" cy="4284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62000" y="5221335"/>
            <a:ext cx="7315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 smtClean="0"/>
              <a:t>The synthesized time history satisfies the SRS specification within tolerance bands</a:t>
            </a:r>
            <a:endParaRPr lang="en-US" sz="155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 smtClean="0"/>
              <a:t>Most pyrotechnic SRS specifications begin at 100 Hz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 smtClean="0"/>
              <a:t>A good practice is to extrapolate the specification down to 10 Hz because the structure may have some lower modal frequencies</a:t>
            </a:r>
            <a:endParaRPr lang="en-US" sz="155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3082193"/>
              </p:ext>
            </p:extLst>
          </p:nvPr>
        </p:nvGraphicFramePr>
        <p:xfrm>
          <a:off x="6400800" y="2057400"/>
          <a:ext cx="1942991" cy="10515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37738">
                  <a:extLst>
                    <a:ext uri="{9D8B030D-6E8A-4147-A177-3AD203B41FA5}">
                      <a16:colId xmlns:a16="http://schemas.microsoft.com/office/drawing/2014/main" val="2885334906"/>
                    </a:ext>
                  </a:extLst>
                </a:gridCol>
                <a:gridCol w="1005253">
                  <a:extLst>
                    <a:ext uri="{9D8B030D-6E8A-4147-A177-3AD203B41FA5}">
                      <a16:colId xmlns:a16="http://schemas.microsoft.com/office/drawing/2014/main" val="2193247504"/>
                    </a:ext>
                  </a:extLst>
                </a:gridCol>
              </a:tblGrid>
              <a:tr h="91440"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fn</a:t>
                      </a:r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(Hz)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eak</a:t>
                      </a:r>
                      <a:r>
                        <a:rPr lang="en-US" sz="15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(G)</a:t>
                      </a:r>
                      <a:endParaRPr lang="en-US" sz="15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87131778"/>
                  </a:ext>
                </a:extLst>
              </a:tr>
              <a:tr h="91440"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10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0" dirty="0" smtClean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1500" b="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37411715"/>
                  </a:ext>
                </a:extLst>
              </a:tr>
              <a:tr h="91440"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2000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200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8335478"/>
                  </a:ext>
                </a:extLst>
              </a:tr>
              <a:tr h="91440"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10,000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200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33881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15697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280" y="341198"/>
            <a:ext cx="6422813" cy="6413334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80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28600" y="58722"/>
            <a:ext cx="5410200" cy="6360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16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atlab:  Relative 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elocity, </a:t>
            </a:r>
            <a:r>
              <a:rPr lang="en-US" sz="16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Edge Center, 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ode </a:t>
            </a:r>
            <a:r>
              <a:rPr lang="en-US" sz="16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49</a:t>
            </a:r>
            <a:endParaRPr lang="en-US" sz="16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ts val="200"/>
              </a:spcBef>
              <a:spcAft>
                <a:spcPts val="200"/>
              </a:spcAft>
            </a:pPr>
            <a:endParaRPr lang="en-US" sz="16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571488" y="4876800"/>
            <a:ext cx="19805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he absolute peak is 68.9 in/sec for T3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464580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07" y="228600"/>
            <a:ext cx="6422813" cy="6413334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81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28600" y="58722"/>
            <a:ext cx="5410200" cy="6360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16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atlab:  Relative 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elocity, </a:t>
            </a:r>
            <a:r>
              <a:rPr lang="en-US" sz="16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late Middle</a:t>
            </a:r>
            <a:r>
              <a:rPr lang="en-US" sz="1600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, Node 1201</a:t>
            </a:r>
          </a:p>
          <a:p>
            <a:pPr>
              <a:spcBef>
                <a:spcPts val="200"/>
              </a:spcBef>
              <a:spcAft>
                <a:spcPts val="200"/>
              </a:spcAft>
            </a:pPr>
            <a:endParaRPr lang="en-US" sz="16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324600" y="4876800"/>
            <a:ext cx="19805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he absolute peak is 79.7 in/sec for T3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103311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388" y="308141"/>
            <a:ext cx="6422813" cy="6413334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82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28600" y="58722"/>
            <a:ext cx="6629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16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atlab:  Absolute Acceleration, Edge Center, Node 49</a:t>
            </a:r>
            <a:endParaRPr lang="en-US" sz="16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706201" y="4876800"/>
            <a:ext cx="19805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he absolute peak is 586 G for T3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542072561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387" y="227999"/>
            <a:ext cx="6422813" cy="6413334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8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518031" y="4876800"/>
            <a:ext cx="19805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he absolute peak is 461 G for T3</a:t>
            </a:r>
            <a:endParaRPr lang="en-US" sz="1600" dirty="0"/>
          </a:p>
        </p:txBody>
      </p:sp>
      <p:sp>
        <p:nvSpPr>
          <p:cNvPr id="6" name="Rectangle 5"/>
          <p:cNvSpPr/>
          <p:nvPr/>
        </p:nvSpPr>
        <p:spPr>
          <a:xfrm>
            <a:off x="228600" y="58722"/>
            <a:ext cx="7467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16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atlab:  Absolute Acceleration, Plate Middle, Node 1201</a:t>
            </a:r>
            <a:endParaRPr lang="en-US" sz="16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2434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48319"/>
            <a:ext cx="6422813" cy="6413334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84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28600" y="58722"/>
            <a:ext cx="6096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16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atlab:  Stress Response, Near Corner, Element 50</a:t>
            </a:r>
            <a:endParaRPr lang="en-US" sz="16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1758074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85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28600" y="58722"/>
            <a:ext cx="6096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16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atlab:  Signed Von Mises Stress, Near Corner, Element 50</a:t>
            </a:r>
            <a:endParaRPr lang="en-US" sz="16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00" y="1676400"/>
            <a:ext cx="2895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signed Von Mises stress is useful for fatigue analysis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absolute peak is 7662 psi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849" y="1066800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0582832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13221"/>
            <a:ext cx="6422813" cy="6413334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86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28600" y="58722"/>
            <a:ext cx="6096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16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atlab:  Stress Response, Plate Middle, Element 1129</a:t>
            </a:r>
            <a:endParaRPr lang="en-US" sz="16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4693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87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37168" y="246492"/>
            <a:ext cx="8349631" cy="6976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atlab:  Signed Von Mises</a:t>
            </a:r>
            <a:r>
              <a:rPr lang="en-US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, Plate Middle, Element 1129</a:t>
            </a:r>
          </a:p>
          <a:p>
            <a:pPr>
              <a:spcBef>
                <a:spcPts val="200"/>
              </a:spcBef>
              <a:spcAft>
                <a:spcPts val="200"/>
              </a:spcAft>
            </a:pPr>
            <a:endParaRPr lang="en-US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867400" y="1572167"/>
            <a:ext cx="28956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signed Von Mises stress is useful for fatigue analysis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absolute peak is 4741 psi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(The analysis was repeated for a model with four times as many elements resulting in peak stress of 4733 psi at the plate center)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685800" y="5801776"/>
            <a:ext cx="723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50" dirty="0" smtClean="0"/>
              <a:t>Convention:   Signed Von Mises Stress= (</a:t>
            </a:r>
            <a:r>
              <a:rPr lang="en-US" sz="1550" dirty="0"/>
              <a:t>Von Mises </a:t>
            </a:r>
            <a:r>
              <a:rPr lang="en-US" sz="1550" dirty="0" smtClean="0"/>
              <a:t>Stress)*sign(Major Principal Stress</a:t>
            </a:r>
            <a:r>
              <a:rPr lang="en-US" dirty="0" smtClean="0"/>
              <a:t>) 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066800"/>
            <a:ext cx="5533501" cy="4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9997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88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28600" y="58722"/>
            <a:ext cx="7467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16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atlab:  Response Peaks</a:t>
            </a:r>
            <a:endParaRPr lang="en-US" sz="16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8589589"/>
              </p:ext>
            </p:extLst>
          </p:nvPr>
        </p:nvGraphicFramePr>
        <p:xfrm>
          <a:off x="911352" y="1082262"/>
          <a:ext cx="6096000" cy="167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19400">
                  <a:extLst>
                    <a:ext uri="{9D8B030D-6E8A-4147-A177-3AD203B41FA5}">
                      <a16:colId xmlns:a16="http://schemas.microsoft.com/office/drawing/2014/main" val="4268781446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125399639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130151069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550" dirty="0" smtClean="0"/>
                        <a:t>Peak Absolute</a:t>
                      </a:r>
                      <a:r>
                        <a:rPr lang="en-US" sz="1550" baseline="0" dirty="0" smtClean="0"/>
                        <a:t> Response</a:t>
                      </a:r>
                      <a:endParaRPr lang="en-US" sz="15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50" dirty="0" smtClean="0"/>
                        <a:t>Edge</a:t>
                      </a:r>
                      <a:r>
                        <a:rPr lang="en-US" sz="1550" baseline="0" dirty="0" smtClean="0"/>
                        <a:t> Center</a:t>
                      </a:r>
                      <a:endParaRPr lang="en-US" sz="1550" dirty="0" smtClean="0"/>
                    </a:p>
                    <a:p>
                      <a:pPr algn="ctr"/>
                      <a:r>
                        <a:rPr lang="en-US" sz="1550" dirty="0" smtClean="0"/>
                        <a:t>Node 49</a:t>
                      </a:r>
                      <a:endParaRPr lang="en-US" sz="15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50" dirty="0" smtClean="0"/>
                        <a:t>Plate Middle</a:t>
                      </a:r>
                    </a:p>
                    <a:p>
                      <a:pPr algn="ctr"/>
                      <a:r>
                        <a:rPr lang="en-US" sz="1550" dirty="0" smtClean="0"/>
                        <a:t>Node 1201</a:t>
                      </a:r>
                      <a:endParaRPr lang="en-US" sz="15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458870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550" dirty="0" smtClean="0"/>
                        <a:t>Relative</a:t>
                      </a:r>
                      <a:r>
                        <a:rPr lang="en-US" sz="1550" baseline="0" dirty="0" smtClean="0"/>
                        <a:t> Displacement (in)</a:t>
                      </a:r>
                      <a:endParaRPr lang="en-US" sz="15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50" dirty="0" smtClean="0"/>
                        <a:t>0.073</a:t>
                      </a:r>
                      <a:endParaRPr lang="en-US" sz="15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50" dirty="0" smtClean="0"/>
                        <a:t>0.105</a:t>
                      </a:r>
                      <a:endParaRPr lang="en-US" sz="15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83632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550" dirty="0" smtClean="0"/>
                        <a:t>Relative</a:t>
                      </a:r>
                      <a:r>
                        <a:rPr lang="en-US" sz="1550" baseline="0" dirty="0" smtClean="0"/>
                        <a:t> Velocity (in/sec)</a:t>
                      </a:r>
                      <a:endParaRPr lang="en-US" sz="15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50" dirty="0" smtClean="0"/>
                        <a:t>68.9</a:t>
                      </a:r>
                      <a:endParaRPr lang="en-US" sz="15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50" dirty="0" smtClean="0"/>
                        <a:t>79.7</a:t>
                      </a:r>
                      <a:endParaRPr lang="en-US" sz="15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16348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550" dirty="0" smtClean="0"/>
                        <a:t>Absolute</a:t>
                      </a:r>
                      <a:r>
                        <a:rPr lang="en-US" sz="1550" baseline="0" dirty="0" smtClean="0"/>
                        <a:t> </a:t>
                      </a:r>
                      <a:r>
                        <a:rPr lang="en-US" sz="1550" dirty="0" smtClean="0"/>
                        <a:t>Acceleration (G)</a:t>
                      </a:r>
                      <a:endParaRPr lang="en-US" sz="15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50" dirty="0" smtClean="0"/>
                        <a:t>586</a:t>
                      </a:r>
                      <a:endParaRPr lang="en-US" sz="15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50" dirty="0" smtClean="0"/>
                        <a:t>461</a:t>
                      </a:r>
                      <a:endParaRPr lang="en-US" sz="15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75232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14400" y="2895600"/>
            <a:ext cx="7086600" cy="661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 smtClean="0"/>
              <a:t>The Plate Middle Node has the highest relative displacement &amp; velocity</a:t>
            </a:r>
          </a:p>
          <a:p>
            <a:pPr marL="285750" indent="-285750">
              <a:spcBef>
                <a:spcPts val="600"/>
              </a:spcBef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550" dirty="0" smtClean="0"/>
              <a:t>The Edge Center Node has the highest acceleration</a:t>
            </a:r>
            <a:endParaRPr lang="en-US" sz="1550" dirty="0"/>
          </a:p>
        </p:txBody>
      </p:sp>
      <p:sp>
        <p:nvSpPr>
          <p:cNvPr id="6" name="Rectangle 5"/>
          <p:cNvSpPr/>
          <p:nvPr/>
        </p:nvSpPr>
        <p:spPr>
          <a:xfrm>
            <a:off x="2286000" y="625058"/>
            <a:ext cx="31665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1600" dirty="0">
                <a:cs typeface="Arial" pitchFamily="34" charset="0"/>
              </a:rPr>
              <a:t>Nodal Response Comparison for T3</a:t>
            </a:r>
          </a:p>
        </p:txBody>
      </p:sp>
      <p:sp>
        <p:nvSpPr>
          <p:cNvPr id="7" name="Rectangle 6"/>
          <p:cNvSpPr/>
          <p:nvPr/>
        </p:nvSpPr>
        <p:spPr>
          <a:xfrm>
            <a:off x="1584471" y="4114800"/>
            <a:ext cx="47497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dirty="0" smtClean="0">
                <a:cs typeface="Arial" pitchFamily="34" charset="0"/>
              </a:rPr>
              <a:t>Von Mises Stress Response Comparison, unit: psi</a:t>
            </a:r>
            <a:endParaRPr lang="en-US" dirty="0">
              <a:cs typeface="Arial" pitchFamily="34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3427180"/>
              </p:ext>
            </p:extLst>
          </p:nvPr>
        </p:nvGraphicFramePr>
        <p:xfrm>
          <a:off x="2286000" y="4648200"/>
          <a:ext cx="3276600" cy="934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6400">
                  <a:extLst>
                    <a:ext uri="{9D8B030D-6E8A-4147-A177-3AD203B41FA5}">
                      <a16:colId xmlns:a16="http://schemas.microsoft.com/office/drawing/2014/main" val="2568279371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378285635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550" dirty="0" smtClean="0"/>
                        <a:t>Near</a:t>
                      </a:r>
                      <a:r>
                        <a:rPr lang="en-US" sz="1550" baseline="0" dirty="0" smtClean="0"/>
                        <a:t> Corner</a:t>
                      </a:r>
                      <a:endParaRPr lang="en-US" sz="1550" dirty="0" smtClean="0"/>
                    </a:p>
                    <a:p>
                      <a:pPr algn="ctr"/>
                      <a:r>
                        <a:rPr lang="en-US" sz="1550" dirty="0" smtClean="0"/>
                        <a:t>Element</a:t>
                      </a:r>
                      <a:r>
                        <a:rPr lang="en-US" sz="1550" baseline="0" dirty="0" smtClean="0"/>
                        <a:t> 50</a:t>
                      </a:r>
                      <a:endParaRPr lang="en-US" sz="15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50" dirty="0" smtClean="0"/>
                        <a:t>Plate</a:t>
                      </a:r>
                      <a:r>
                        <a:rPr lang="en-US" sz="1550" baseline="0" dirty="0" smtClean="0"/>
                        <a:t> Middle</a:t>
                      </a:r>
                      <a:endParaRPr lang="en-US" sz="1550" dirty="0" smtClean="0"/>
                    </a:p>
                    <a:p>
                      <a:pPr algn="ctr"/>
                      <a:r>
                        <a:rPr lang="en-US" sz="1550" dirty="0" smtClean="0"/>
                        <a:t>Element</a:t>
                      </a:r>
                      <a:r>
                        <a:rPr lang="en-US" sz="1550" baseline="0" dirty="0" smtClean="0"/>
                        <a:t> 1129</a:t>
                      </a:r>
                      <a:endParaRPr lang="en-US" sz="15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993683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550" dirty="0" smtClean="0"/>
                        <a:t>7662</a:t>
                      </a:r>
                      <a:endParaRPr lang="en-US" sz="15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50" dirty="0" smtClean="0"/>
                        <a:t> 4741 </a:t>
                      </a:r>
                      <a:endParaRPr lang="en-US" sz="15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0096553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79323391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89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57200" y="569786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odal Combination Methods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553028"/>
            <a:ext cx="8077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Arial" pitchFamily="34" charset="0"/>
                <a:cs typeface="Arial" pitchFamily="34" charset="0"/>
              </a:rPr>
              <a:t> 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1219200"/>
            <a:ext cx="8229600" cy="50413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Response spectrum analysis is actually an extension of normal modes analysis</a:t>
            </a: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28600" lvl="0" indent="-228600" eaLnBrk="0" fontAlgn="base" hangingPunct="0">
              <a:spcBef>
                <a:spcPct val="15000"/>
              </a:spcBef>
              <a:spcAft>
                <a:spcPct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>
                <a:tab pos="228600" algn="l"/>
              </a:tabLst>
              <a:defRPr/>
            </a:pPr>
            <a:r>
              <a:rPr kumimoji="1" lang="en-US" sz="1600" kern="0" dirty="0" smtClean="0">
                <a:latin typeface="Calibri" pitchFamily="34" charset="0"/>
              </a:rPr>
              <a:t> ABSSUM   </a:t>
            </a:r>
            <a:r>
              <a:rPr kumimoji="1" lang="en-US" sz="1600" kern="0" dirty="0">
                <a:latin typeface="Calibri" pitchFamily="34" charset="0"/>
              </a:rPr>
              <a:t>–   absolute sum method</a:t>
            </a:r>
          </a:p>
          <a:p>
            <a:pPr marL="228600" lvl="0" indent="-228600" eaLnBrk="0" fontAlgn="base" hangingPunct="0">
              <a:spcBef>
                <a:spcPct val="15000"/>
              </a:spcBef>
              <a:spcAft>
                <a:spcPct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>
                <a:tab pos="228600" algn="l"/>
              </a:tabLst>
              <a:defRPr/>
            </a:pPr>
            <a:endParaRPr kumimoji="1" lang="en-US" sz="1600" kern="0" dirty="0">
              <a:latin typeface="Calibri" pitchFamily="34" charset="0"/>
            </a:endParaRPr>
          </a:p>
          <a:p>
            <a:pPr marL="228600" lvl="0" indent="-228600" eaLnBrk="0" fontAlgn="base" hangingPunct="0">
              <a:spcBef>
                <a:spcPct val="15000"/>
              </a:spcBef>
              <a:spcAft>
                <a:spcPct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>
                <a:tab pos="228600" algn="l"/>
              </a:tabLst>
              <a:defRPr/>
            </a:pPr>
            <a:r>
              <a:rPr kumimoji="1" lang="en-US" sz="1600" kern="0" dirty="0" smtClean="0">
                <a:latin typeface="Calibri" pitchFamily="34" charset="0"/>
              </a:rPr>
              <a:t> SRSS   </a:t>
            </a:r>
            <a:r>
              <a:rPr kumimoji="1" lang="en-US" sz="1600" kern="0" dirty="0">
                <a:latin typeface="Calibri" pitchFamily="34" charset="0"/>
              </a:rPr>
              <a:t>–   square-root-of-the-sum-of-the-squares</a:t>
            </a:r>
          </a:p>
          <a:p>
            <a:pPr marL="228600" lvl="0" indent="-228600" eaLnBrk="0" fontAlgn="base" hangingPunct="0">
              <a:spcBef>
                <a:spcPct val="15000"/>
              </a:spcBef>
              <a:spcAft>
                <a:spcPct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>
                <a:tab pos="228600" algn="l"/>
              </a:tabLst>
              <a:defRPr/>
            </a:pPr>
            <a:endParaRPr kumimoji="1" lang="en-US" sz="1600" kern="0" dirty="0">
              <a:latin typeface="Calibri" pitchFamily="34" charset="0"/>
            </a:endParaRPr>
          </a:p>
          <a:p>
            <a:pPr marL="228600" lvl="0" indent="-228600" eaLnBrk="0" fontAlgn="base" hangingPunct="0">
              <a:spcBef>
                <a:spcPct val="15000"/>
              </a:spcBef>
              <a:spcAft>
                <a:spcPct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>
                <a:tab pos="228600" algn="l"/>
              </a:tabLst>
              <a:defRPr/>
            </a:pPr>
            <a:r>
              <a:rPr kumimoji="1" lang="en-US" sz="1600" kern="0" dirty="0" smtClean="0">
                <a:latin typeface="Calibri" pitchFamily="34" charset="0"/>
              </a:rPr>
              <a:t> NRL   </a:t>
            </a:r>
            <a:r>
              <a:rPr kumimoji="1" lang="en-US" sz="1600" kern="0" dirty="0">
                <a:latin typeface="Calibri" pitchFamily="34" charset="0"/>
              </a:rPr>
              <a:t>–   Naval Research Laboratory </a:t>
            </a:r>
            <a:r>
              <a:rPr kumimoji="1" lang="en-US" sz="1600" kern="0" dirty="0" smtClean="0">
                <a:latin typeface="Calibri" pitchFamily="34" charset="0"/>
              </a:rPr>
              <a:t>method</a:t>
            </a:r>
          </a:p>
          <a:p>
            <a:pPr marL="228600" lvl="0" indent="-228600" eaLnBrk="0" fontAlgn="base" hangingPunct="0">
              <a:spcBef>
                <a:spcPct val="15000"/>
              </a:spcBef>
              <a:spcAft>
                <a:spcPct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>
                <a:tab pos="228600" algn="l"/>
              </a:tabLst>
              <a:defRPr/>
            </a:pPr>
            <a:endParaRPr kumimoji="1" lang="en-US" sz="1600" kern="0" dirty="0">
              <a:latin typeface="Calibri" pitchFamily="34" charset="0"/>
            </a:endParaRPr>
          </a:p>
          <a:p>
            <a:pPr marL="228600" lvl="0" indent="-228600" eaLnBrk="0" fontAlgn="base" hangingPunct="0">
              <a:spcBef>
                <a:spcPct val="15000"/>
              </a:spcBef>
              <a:spcAft>
                <a:spcPct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>
                <a:tab pos="228600" algn="l"/>
              </a:tabLst>
              <a:defRPr/>
            </a:pPr>
            <a:r>
              <a:rPr kumimoji="1" lang="en-US" sz="1600" kern="0" dirty="0" smtClean="0">
                <a:latin typeface="Calibri" pitchFamily="34" charset="0"/>
              </a:rPr>
              <a:t>The SRSS method is probably the best choice for response spectrum analysis because the modal oscillators tend to reach their respective peaks at different times according to frequency</a:t>
            </a:r>
          </a:p>
          <a:p>
            <a:pPr marL="228600" lvl="0" indent="-228600" eaLnBrk="0" fontAlgn="base" hangingPunct="0">
              <a:spcBef>
                <a:spcPct val="15000"/>
              </a:spcBef>
              <a:spcAft>
                <a:spcPct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>
                <a:tab pos="228600" algn="l"/>
              </a:tabLst>
              <a:defRPr/>
            </a:pPr>
            <a:endParaRPr kumimoji="1" lang="en-US" sz="1600" kern="0" dirty="0">
              <a:latin typeface="Calibri" pitchFamily="34" charset="0"/>
            </a:endParaRPr>
          </a:p>
          <a:p>
            <a:pPr marL="228600" lvl="0" indent="-228600" eaLnBrk="0" fontAlgn="base" hangingPunct="0">
              <a:spcBef>
                <a:spcPct val="15000"/>
              </a:spcBef>
              <a:spcAft>
                <a:spcPct val="0"/>
              </a:spcAft>
              <a:buClr>
                <a:srgbClr val="006699"/>
              </a:buClr>
              <a:buSzPct val="80000"/>
              <a:buFont typeface="Arial" pitchFamily="34" charset="0"/>
              <a:buChar char="•"/>
              <a:tabLst>
                <a:tab pos="228600" algn="l"/>
              </a:tabLst>
              <a:defRPr/>
            </a:pPr>
            <a:r>
              <a:rPr kumimoji="1" lang="en-US" sz="1600" kern="0" dirty="0" smtClean="0">
                <a:latin typeface="Calibri" pitchFamily="34" charset="0"/>
              </a:rPr>
              <a:t>The lower natural frequency oscillators take longer to peak </a:t>
            </a:r>
            <a:endParaRPr kumimoji="1" lang="en-US" sz="1600" kern="0" dirty="0">
              <a:latin typeface="Calibri" pitchFamily="34" charset="0"/>
            </a:endParaRPr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 smtClean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600" dirty="0" smtClean="0"/>
          </a:p>
          <a:p>
            <a:pPr>
              <a:buClr>
                <a:srgbClr val="006699"/>
              </a:buClr>
              <a:buSzPct val="80000"/>
            </a:pPr>
            <a:endParaRPr lang="en-US" sz="1600" dirty="0" smtClean="0"/>
          </a:p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endParaRPr lang="en-US" sz="1200" dirty="0"/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457200" y="1219200"/>
            <a:ext cx="777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3084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38200"/>
            <a:ext cx="9075807" cy="4876800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1600200" y="1905000"/>
            <a:ext cx="175260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87569" y="167864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atlab:  Vibrationdata GUI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4291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90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33400" y="4495800"/>
            <a:ext cx="792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where              is the mass-normalized eigenvector coefficient for coordinate </a:t>
            </a:r>
            <a:r>
              <a:rPr lang="en-US" sz="1600" dirty="0" smtClean="0">
                <a:cs typeface="Times New Roman" pitchFamily="18" charset="0"/>
              </a:rPr>
              <a:t>i</a:t>
            </a:r>
            <a:r>
              <a:rPr lang="en-US" sz="1600" dirty="0" smtClean="0">
                <a:latin typeface="Calibri" pitchFamily="34" charset="0"/>
              </a:rPr>
              <a:t> and mode </a:t>
            </a:r>
            <a:r>
              <a:rPr lang="en-US" sz="1600" dirty="0" smtClean="0">
                <a:cs typeface="Times New Roman" pitchFamily="18" charset="0"/>
              </a:rPr>
              <a:t>j</a:t>
            </a:r>
            <a:endParaRPr lang="en-US" sz="1600" dirty="0">
              <a:cs typeface="Times New Roman" pitchFamily="18" charset="0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609600" y="1447800"/>
            <a:ext cx="7239000" cy="1219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indent="-228600">
              <a:buClr>
                <a:srgbClr val="006699"/>
              </a:buClr>
              <a:buSzPct val="80000"/>
              <a:tabLst>
                <a:tab pos="228600" algn="l"/>
              </a:tabLst>
              <a:defRPr/>
            </a:pPr>
            <a:r>
              <a:rPr lang="en-US" sz="1600" dirty="0" smtClean="0">
                <a:latin typeface="Calibri" pitchFamily="34" charset="0"/>
              </a:rPr>
              <a:t>Conservative assumption that all modal peaks occur simultaneously</a:t>
            </a:r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685800" y="1295400"/>
            <a:ext cx="777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/>
          </p:nvPr>
        </p:nvGraphicFramePr>
        <p:xfrm>
          <a:off x="1447800" y="2438400"/>
          <a:ext cx="293914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" name="Equation" r:id="rId3" imgW="2311400" imgH="596900" progId="Equation.3">
                  <p:embed/>
                </p:oleObj>
              </mc:Choice>
              <mc:Fallback>
                <p:oleObj name="Equation" r:id="rId3" imgW="2311400" imgH="596900" progId="Equation.3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438400"/>
                        <a:ext cx="293914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/>
          </p:nvPr>
        </p:nvGraphicFramePr>
        <p:xfrm>
          <a:off x="1524000" y="3505200"/>
          <a:ext cx="291737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" name="Equation" r:id="rId5" imgW="2552700" imgH="596900" progId="Equation.3">
                  <p:embed/>
                </p:oleObj>
              </mc:Choice>
              <mc:Fallback>
                <p:oleObj name="Equation" r:id="rId5" imgW="2552700" imgH="596900" progId="Equation.3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05200"/>
                        <a:ext cx="2917371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/>
          </p:nvPr>
        </p:nvGraphicFramePr>
        <p:xfrm>
          <a:off x="1295400" y="44958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" name="Equation" r:id="rId7" imgW="253780" imgH="253780" progId="Equation.3">
                  <p:embed/>
                </p:oleObj>
              </mc:Choice>
              <mc:Fallback>
                <p:oleObj name="Equation" r:id="rId7" imgW="253780" imgH="253780" progId="Equation.3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95800"/>
                        <a:ext cx="381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09600" y="5334000"/>
            <a:ext cx="7086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latin typeface="Calibri" pitchFamily="34" charset="0"/>
              </a:rPr>
              <a:t>These equations are valid for both relative displacement and absolute acceleration.</a:t>
            </a:r>
            <a:endParaRPr lang="en-US" sz="1600" i="1" dirty="0">
              <a:latin typeface="Calibri" pitchFamily="34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 bwMode="auto">
          <a:xfrm flipH="1">
            <a:off x="4495800" y="3352800"/>
            <a:ext cx="3810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4953000" y="3124200"/>
            <a:ext cx="320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latin typeface="Calibri" pitchFamily="34" charset="0"/>
              </a:rPr>
              <a:t>Pick D values directly off of Relative Displacement SRS curve</a:t>
            </a:r>
            <a:endParaRPr lang="en-US" sz="1600" i="1" dirty="0"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33046" y="536138"/>
            <a:ext cx="4572000" cy="67710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sz="2000" b="1" dirty="0">
                <a:solidFill>
                  <a:srgbClr val="006699"/>
                </a:solidFill>
              </a:rPr>
              <a:t>ABSSUM Method</a:t>
            </a:r>
          </a:p>
        </p:txBody>
      </p:sp>
    </p:spTree>
    <p:extLst>
      <p:ext uri="{BB962C8B-B14F-4D97-AF65-F5344CB8AC3E}">
        <p14:creationId xmlns:p14="http://schemas.microsoft.com/office/powerpoint/2010/main" val="2450039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91</a:t>
            </a:fld>
            <a:endParaRPr lang="en-US"/>
          </a:p>
        </p:txBody>
      </p:sp>
      <p:sp>
        <p:nvSpPr>
          <p:cNvPr id="5" name="Line 6"/>
          <p:cNvSpPr>
            <a:spLocks noChangeShapeType="1"/>
          </p:cNvSpPr>
          <p:nvPr/>
        </p:nvSpPr>
        <p:spPr bwMode="auto">
          <a:xfrm>
            <a:off x="914400" y="1295400"/>
            <a:ext cx="777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926123" y="4722395"/>
            <a:ext cx="7086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latin typeface="Calibri" pitchFamily="34" charset="0"/>
              </a:rPr>
              <a:t>These equations are valid for both relative displacement and absolute acceleration.</a:t>
            </a:r>
            <a:endParaRPr lang="en-US" sz="1600" i="1" dirty="0">
              <a:latin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29554" y="2835275"/>
            <a:ext cx="320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latin typeface="Calibri" pitchFamily="34" charset="0"/>
              </a:rPr>
              <a:t>Pick D values directly off of Relative Displacement SRS curve</a:t>
            </a:r>
            <a:endParaRPr lang="en-US" sz="1600" i="1" dirty="0">
              <a:latin typeface="Calibri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 flipH="1">
            <a:off x="4319954" y="3063875"/>
            <a:ext cx="3810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9" name="Object 1"/>
          <p:cNvGraphicFramePr>
            <a:graphicFrameLocks noChangeAspect="1"/>
          </p:cNvGraphicFramePr>
          <p:nvPr>
            <p:extLst/>
          </p:nvPr>
        </p:nvGraphicFramePr>
        <p:xfrm>
          <a:off x="1271954" y="1920875"/>
          <a:ext cx="279810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" name="Equation" r:id="rId3" imgW="2159000" imgH="647700" progId="Equation.3">
                  <p:embed/>
                </p:oleObj>
              </mc:Choice>
              <mc:Fallback>
                <p:oleObj name="Equation" r:id="rId3" imgW="2159000" imgH="647700" progId="Equation.3">
                  <p:embed/>
                  <p:pic>
                    <p:nvPicPr>
                      <p:cNvPr id="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954" y="1920875"/>
                        <a:ext cx="2798109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/>
          </p:nvPr>
        </p:nvGraphicFramePr>
        <p:xfrm>
          <a:off x="1195754" y="3292475"/>
          <a:ext cx="301438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name="Equation" r:id="rId5" imgW="2565400" imgH="647700" progId="Equation.3">
                  <p:embed/>
                </p:oleObj>
              </mc:Choice>
              <mc:Fallback>
                <p:oleObj name="Equation" r:id="rId5" imgW="2565400" imgH="647700" progId="Equation.3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754" y="3292475"/>
                        <a:ext cx="3014382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838200" y="638146"/>
            <a:ext cx="16039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6699"/>
                </a:solidFill>
              </a:rPr>
              <a:t>SRSS Method</a:t>
            </a:r>
          </a:p>
        </p:txBody>
      </p:sp>
    </p:spTree>
    <p:extLst>
      <p:ext uri="{BB962C8B-B14F-4D97-AF65-F5344CB8AC3E}">
        <p14:creationId xmlns:p14="http://schemas.microsoft.com/office/powerpoint/2010/main" val="469031365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92</a:t>
            </a:fld>
            <a:endParaRPr lang="en-US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1526261"/>
              </p:ext>
            </p:extLst>
          </p:nvPr>
        </p:nvGraphicFramePr>
        <p:xfrm>
          <a:off x="436813" y="762000"/>
          <a:ext cx="7564186" cy="247573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40073">
                  <a:extLst>
                    <a:ext uri="{9D8B030D-6E8A-4147-A177-3AD203B41FA5}">
                      <a16:colId xmlns:a16="http://schemas.microsoft.com/office/drawing/2014/main" val="2885334906"/>
                    </a:ext>
                  </a:extLst>
                </a:gridCol>
                <a:gridCol w="647114">
                  <a:extLst>
                    <a:ext uri="{9D8B030D-6E8A-4147-A177-3AD203B41FA5}">
                      <a16:colId xmlns:a16="http://schemas.microsoft.com/office/drawing/2014/main" val="3225873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844771919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3063166559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3458610642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3041234124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3564630321"/>
                    </a:ext>
                  </a:extLst>
                </a:gridCol>
                <a:gridCol w="1752599">
                  <a:extLst>
                    <a:ext uri="{9D8B030D-6E8A-4147-A177-3AD203B41FA5}">
                      <a16:colId xmlns:a16="http://schemas.microsoft.com/office/drawing/2014/main" val="3857318779"/>
                    </a:ext>
                  </a:extLst>
                </a:gridCol>
              </a:tblGrid>
              <a:tr h="63322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n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fn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</a:p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(Hz)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MF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F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igen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vector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ecification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RS (G)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|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F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x </a:t>
                      </a:r>
                      <a:r>
                        <a:rPr lang="en-US" sz="1400" b="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ig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x 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ec |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G)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|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F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x </a:t>
                      </a:r>
                      <a:r>
                        <a:rPr lang="en-US" sz="1400" b="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ig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x 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ec |</a:t>
                      </a:r>
                      <a:r>
                        <a:rPr lang="en-US" sz="1800" b="0" baseline="30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G</a:t>
                      </a:r>
                      <a:r>
                        <a:rPr lang="en-US" sz="1800" b="0" baseline="30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87131778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1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+mn-lt"/>
                        </a:rPr>
                        <a:t>117.6</a:t>
                      </a:r>
                      <a:endParaRPr lang="en-US" sz="1400" b="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933</a:t>
                      </a:r>
                      <a:endParaRPr lang="en-US" sz="140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923</a:t>
                      </a:r>
                      <a:endParaRPr lang="en-US" sz="1400" b="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.8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17.6</a:t>
                      </a:r>
                      <a:endParaRPr lang="en-US" sz="1400" b="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06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133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37411715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6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+mn-lt"/>
                        </a:rPr>
                        <a:t>723.6</a:t>
                      </a:r>
                      <a:endParaRPr lang="en-US" sz="1400" b="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036</a:t>
                      </a:r>
                      <a:endParaRPr lang="en-US" sz="140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0.018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.9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723.6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36.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569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8335478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12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+mn-lt"/>
                        </a:rPr>
                        <a:t>1502</a:t>
                      </a:r>
                      <a:endParaRPr lang="en-US" sz="1400" b="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017</a:t>
                      </a:r>
                      <a:endParaRPr lang="en-US" sz="140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0.012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28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150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26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7723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338817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9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2266</a:t>
                      </a:r>
                      <a:endParaRPr lang="en-US" sz="1400" b="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0.00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053</a:t>
                      </a:r>
                      <a:endParaRPr lang="en-US" sz="14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6.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200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76.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096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2676592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/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 smtClean="0"/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um = 1045 G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um</a:t>
                      </a:r>
                      <a:r>
                        <a:rPr lang="en-US" sz="14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= 375,225 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400" b="0" baseline="30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02700833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/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 smtClean="0"/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qrt</a:t>
                      </a:r>
                      <a:r>
                        <a:rPr lang="en-US" sz="14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of sum = 613 G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80564626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19238" y="3383912"/>
            <a:ext cx="8315162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200"/>
              </a:spcBef>
              <a:spcAft>
                <a:spcPts val="200"/>
              </a:spcAft>
              <a:buClr>
                <a:srgbClr val="0066CC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is checking method is an approximation for the response of a multi-degree-of-freedom system to an SRS input</a:t>
            </a:r>
          </a:p>
          <a:p>
            <a:pPr marL="285750" indent="-285750">
              <a:spcBef>
                <a:spcPts val="200"/>
              </a:spcBef>
              <a:spcAft>
                <a:spcPts val="200"/>
              </a:spcAft>
              <a:buClr>
                <a:srgbClr val="0066CC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table is taken from the plate model modal analysis results prior to the addition of the seismic mass, with three added columns</a:t>
            </a:r>
            <a:endParaRPr lang="en-US" sz="1600" dirty="0"/>
          </a:p>
          <a:p>
            <a:pPr marL="285750" indent="-285750">
              <a:spcBef>
                <a:spcPts val="200"/>
              </a:spcBef>
              <a:spcAft>
                <a:spcPts val="200"/>
              </a:spcAft>
              <a:buClr>
                <a:srgbClr val="0066CC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set composed of modes 1, 6, 12 &amp; 19 accounts for almost 99% of the total mass</a:t>
            </a:r>
            <a:endParaRPr lang="en-US" sz="1600" dirty="0"/>
          </a:p>
          <a:p>
            <a:pPr marL="285750" indent="-285750">
              <a:spcBef>
                <a:spcPts val="200"/>
              </a:spcBef>
              <a:spcAft>
                <a:spcPts val="200"/>
              </a:spcAft>
              <a:buClr>
                <a:srgbClr val="0066CC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seventh column is the participation factor times the eigenvector times the SRS specification</a:t>
            </a:r>
          </a:p>
          <a:p>
            <a:pPr marL="285750" indent="-285750">
              <a:spcBef>
                <a:spcPts val="200"/>
              </a:spcBef>
              <a:spcAft>
                <a:spcPts val="200"/>
              </a:spcAft>
              <a:buClr>
                <a:srgbClr val="0066CC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sum of the absolute responses is 1045 G, which conservatively assumes that each mode reaches its peak at the same time as the others</a:t>
            </a:r>
          </a:p>
          <a:p>
            <a:pPr marL="285750" indent="-285750">
              <a:spcBef>
                <a:spcPts val="200"/>
              </a:spcBef>
              <a:spcAft>
                <a:spcPts val="200"/>
              </a:spcAft>
              <a:buClr>
                <a:srgbClr val="0066CC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“square root of the sum of the squares” is 613 G</a:t>
            </a:r>
          </a:p>
          <a:p>
            <a:pPr marL="285750" indent="-285750">
              <a:spcBef>
                <a:spcPts val="200"/>
              </a:spcBef>
              <a:spcAft>
                <a:spcPts val="200"/>
              </a:spcAft>
              <a:buClr>
                <a:srgbClr val="0066CC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FEA modal transient peak response was 586 G which passes the “sanity check”   </a:t>
            </a:r>
            <a:endParaRPr lang="en-US" sz="1600" dirty="0"/>
          </a:p>
        </p:txBody>
      </p:sp>
      <p:sp>
        <p:nvSpPr>
          <p:cNvPr id="6" name="Rectangle 5"/>
          <p:cNvSpPr/>
          <p:nvPr/>
        </p:nvSpPr>
        <p:spPr>
          <a:xfrm>
            <a:off x="337169" y="246492"/>
            <a:ext cx="7813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cceleration Response Check for Node 49 T3</a:t>
            </a:r>
            <a:endParaRPr lang="en-US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691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93</a:t>
            </a:fld>
            <a:endParaRPr lang="en-US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5531861"/>
              </p:ext>
            </p:extLst>
          </p:nvPr>
        </p:nvGraphicFramePr>
        <p:xfrm>
          <a:off x="436813" y="762000"/>
          <a:ext cx="7564186" cy="247573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40073">
                  <a:extLst>
                    <a:ext uri="{9D8B030D-6E8A-4147-A177-3AD203B41FA5}">
                      <a16:colId xmlns:a16="http://schemas.microsoft.com/office/drawing/2014/main" val="2885334906"/>
                    </a:ext>
                  </a:extLst>
                </a:gridCol>
                <a:gridCol w="647114">
                  <a:extLst>
                    <a:ext uri="{9D8B030D-6E8A-4147-A177-3AD203B41FA5}">
                      <a16:colId xmlns:a16="http://schemas.microsoft.com/office/drawing/2014/main" val="3225873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844771919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3063166559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3458610642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3041234124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3564630321"/>
                    </a:ext>
                  </a:extLst>
                </a:gridCol>
                <a:gridCol w="1752599">
                  <a:extLst>
                    <a:ext uri="{9D8B030D-6E8A-4147-A177-3AD203B41FA5}">
                      <a16:colId xmlns:a16="http://schemas.microsoft.com/office/drawing/2014/main" val="3857318779"/>
                    </a:ext>
                  </a:extLst>
                </a:gridCol>
              </a:tblGrid>
              <a:tr h="63322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n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fn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</a:p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(Hz)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MF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F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igen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vector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ecification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RS (G)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|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F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x </a:t>
                      </a:r>
                      <a:r>
                        <a:rPr lang="en-US" sz="1400" b="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ig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x 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ec |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G)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|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F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x </a:t>
                      </a:r>
                      <a:r>
                        <a:rPr lang="en-US" sz="1400" b="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ig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x 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ec |</a:t>
                      </a:r>
                      <a:r>
                        <a:rPr lang="en-US" sz="1800" b="0" baseline="30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G</a:t>
                      </a:r>
                      <a:r>
                        <a:rPr lang="en-US" sz="1800" b="0" baseline="30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87131778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1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+mn-lt"/>
                        </a:rPr>
                        <a:t>117.6</a:t>
                      </a:r>
                      <a:endParaRPr lang="en-US" sz="1400" b="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933</a:t>
                      </a:r>
                      <a:endParaRPr lang="en-US" sz="140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923</a:t>
                      </a:r>
                      <a:endParaRPr lang="en-US" sz="1400" b="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3.98</a:t>
                      </a:r>
                      <a:endParaRPr lang="en-US" sz="1400" b="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17.6</a:t>
                      </a:r>
                      <a:endParaRPr lang="en-US" sz="1400" b="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5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310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37411715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6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+mn-lt"/>
                        </a:rPr>
                        <a:t>723.6</a:t>
                      </a:r>
                      <a:endParaRPr lang="en-US" sz="1400" b="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036</a:t>
                      </a:r>
                      <a:endParaRPr lang="en-US" sz="140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0.018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-22.28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723.6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9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584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8335478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12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+mn-lt"/>
                        </a:rPr>
                        <a:t>1502</a:t>
                      </a:r>
                      <a:endParaRPr lang="en-US" sz="1400" b="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017</a:t>
                      </a:r>
                      <a:endParaRPr lang="en-US" sz="140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0.012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2.499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150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11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338817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19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2266</a:t>
                      </a:r>
                      <a:endParaRPr lang="en-US" sz="1400" b="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0.00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053</a:t>
                      </a:r>
                      <a:endParaRPr lang="en-US" sz="14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32.2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200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4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696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2676592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/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 smtClean="0"/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um = 833 G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um</a:t>
                      </a:r>
                      <a:r>
                        <a:rPr lang="en-US" sz="14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= 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28033 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800" b="0" baseline="30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02700833"/>
                  </a:ext>
                </a:extLst>
              </a:tr>
              <a:tr h="307085">
                <a:tc>
                  <a:txBody>
                    <a:bodyPr/>
                    <a:lstStyle/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/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 smtClean="0"/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qrt</a:t>
                      </a:r>
                      <a:r>
                        <a:rPr lang="en-US" sz="14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of sum = 478 G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80564626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37169" y="3758822"/>
            <a:ext cx="8315162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200"/>
              </a:spcAft>
              <a:buClr>
                <a:srgbClr val="0066CC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table is taken from the plate model modal analysis results prior to the addition of the seismic mass, with three added columns</a:t>
            </a:r>
            <a:endParaRPr lang="en-US" sz="1600" dirty="0"/>
          </a:p>
          <a:p>
            <a:pPr marL="285750" indent="-285750">
              <a:spcBef>
                <a:spcPts val="600"/>
              </a:spcBef>
              <a:spcAft>
                <a:spcPts val="200"/>
              </a:spcAft>
              <a:buClr>
                <a:srgbClr val="0066CC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sum of the absolute responses is 833 G, which conservatively assumes that each mode reaches its peak at the same time as the others</a:t>
            </a:r>
          </a:p>
          <a:p>
            <a:pPr marL="285750" indent="-285750">
              <a:spcBef>
                <a:spcPts val="600"/>
              </a:spcBef>
              <a:spcAft>
                <a:spcPts val="200"/>
              </a:spcAft>
              <a:buClr>
                <a:srgbClr val="0066CC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“square root of the sum of the squares” is 478 G</a:t>
            </a:r>
          </a:p>
          <a:p>
            <a:pPr marL="285750" indent="-285750">
              <a:spcBef>
                <a:spcPts val="600"/>
              </a:spcBef>
              <a:spcAft>
                <a:spcPts val="200"/>
              </a:spcAft>
              <a:buClr>
                <a:srgbClr val="0066CC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The FEA modal transient peak response was </a:t>
            </a:r>
            <a:r>
              <a:rPr lang="en-US" sz="1600" dirty="0"/>
              <a:t>461 </a:t>
            </a:r>
            <a:r>
              <a:rPr lang="en-US" sz="1600" dirty="0" smtClean="0"/>
              <a:t>G which passes the “sanity check”   </a:t>
            </a:r>
            <a:endParaRPr lang="en-US" sz="1600" dirty="0"/>
          </a:p>
        </p:txBody>
      </p:sp>
      <p:sp>
        <p:nvSpPr>
          <p:cNvPr id="6" name="Rectangle 5"/>
          <p:cNvSpPr/>
          <p:nvPr/>
        </p:nvSpPr>
        <p:spPr>
          <a:xfrm>
            <a:off x="337169" y="246492"/>
            <a:ext cx="7813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cceleration Response Check for Node 1201 T3</a:t>
            </a:r>
            <a:endParaRPr lang="en-US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2797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9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0600"/>
            <a:ext cx="9227505" cy="4876800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4495800" y="2286000"/>
            <a:ext cx="2438400" cy="457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13752" y="4419600"/>
            <a:ext cx="2438400" cy="457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37169" y="246492"/>
            <a:ext cx="7813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ibrationdata GUI</a:t>
            </a:r>
            <a:endParaRPr lang="en-US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7552644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2982" y="1280991"/>
            <a:ext cx="7247619" cy="4438095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95</a:t>
            </a:fld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526791" y="2438400"/>
            <a:ext cx="2891011" cy="457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37169" y="246492"/>
            <a:ext cx="7813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ibrationdata Shock Toolbox</a:t>
            </a:r>
            <a:endParaRPr lang="en-US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14400" y="6096000"/>
            <a:ext cx="6781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00" dirty="0" smtClean="0"/>
              <a:t>Repeat previous calculation using Matlab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111183554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96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435864" y="795715"/>
            <a:ext cx="7394448" cy="346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300"/>
              </a:spcAft>
              <a:buClr>
                <a:srgbClr val="006699"/>
              </a:buClr>
              <a:buSzPct val="80000"/>
              <a:buFont typeface="Arial" panose="020B0604020202020204" pitchFamily="34" charset="0"/>
              <a:buChar char="•"/>
            </a:pPr>
            <a:r>
              <a:rPr lang="en-US" sz="1650" dirty="0" smtClean="0"/>
              <a:t>Matlab Command Window &gt;&gt; </a:t>
            </a:r>
            <a:r>
              <a:rPr lang="en-US" sz="1650" dirty="0"/>
              <a:t>spec=[10 10; 2000 2000; 10000 2000]</a:t>
            </a:r>
          </a:p>
        </p:txBody>
      </p:sp>
      <p:sp>
        <p:nvSpPr>
          <p:cNvPr id="5" name="Rectangle 4"/>
          <p:cNvSpPr/>
          <p:nvPr/>
        </p:nvSpPr>
        <p:spPr>
          <a:xfrm>
            <a:off x="337169" y="246492"/>
            <a:ext cx="7813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ibrationdata SRS Modal Combination</a:t>
            </a:r>
            <a:endParaRPr lang="en-US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21855"/>
            <a:ext cx="7790476" cy="53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0702013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97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37169" y="246492"/>
            <a:ext cx="7813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ibrationdata SRS Modal Combination Results, Node 1201 T3</a:t>
            </a:r>
            <a:endParaRPr lang="en-US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37169" y="1143000"/>
            <a:ext cx="8197231" cy="4678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SRS Q=10 </a:t>
            </a:r>
          </a:p>
          <a:p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13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3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n</a:t>
            </a:r>
            <a:r>
              <a:rPr lang="en-US" sz="13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Hz</a:t>
            </a:r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)   Accel(G) </a:t>
            </a:r>
          </a:p>
          <a:p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   10.0      10.0</a:t>
            </a:r>
          </a:p>
          <a:p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 2000.0    2000.0</a:t>
            </a:r>
          </a:p>
          <a:p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10000.0    2000.0</a:t>
            </a:r>
          </a:p>
          <a:p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n</a:t>
            </a:r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sz="13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Q=10  </a:t>
            </a:r>
            <a:endParaRPr lang="en-US" sz="13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 (Hz)       </a:t>
            </a:r>
            <a:r>
              <a:rPr lang="en-US" sz="13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RS(G</a:t>
            </a:r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)  </a:t>
            </a:r>
          </a:p>
          <a:p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 117.6 	    117.6</a:t>
            </a:r>
          </a:p>
          <a:p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 723.6 	    723.6</a:t>
            </a:r>
          </a:p>
          <a:p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  1502 	     1502</a:t>
            </a:r>
          </a:p>
          <a:p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  2266 	     2000</a:t>
            </a:r>
          </a:p>
          <a:p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3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n</a:t>
            </a:r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Part          Eigen       SRS       Modal Response   </a:t>
            </a:r>
          </a:p>
          <a:p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 (Hz)       Factor        vector      Accel(G)     Accel(G)        </a:t>
            </a:r>
          </a:p>
          <a:p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 117.6 	   0.0923 </a:t>
            </a:r>
            <a:r>
              <a:rPr lang="en-US" sz="13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13.98 </a:t>
            </a:r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	 </a:t>
            </a:r>
            <a:r>
              <a:rPr lang="en-US" sz="13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117.6 </a:t>
            </a:r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	    151.7</a:t>
            </a:r>
          </a:p>
          <a:p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 723.6 	   0.0182 </a:t>
            </a:r>
            <a:r>
              <a:rPr lang="en-US" sz="13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-</a:t>
            </a:r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22.28 	  </a:t>
            </a:r>
            <a:r>
              <a:rPr lang="en-US" sz="13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723.6 </a:t>
            </a:r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	    293.4</a:t>
            </a:r>
          </a:p>
          <a:p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  1502 	   0.0123 	</a:t>
            </a:r>
            <a:r>
              <a:rPr lang="en-US" sz="13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2.499 </a:t>
            </a:r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	   </a:t>
            </a:r>
            <a:r>
              <a:rPr lang="en-US" sz="13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502 </a:t>
            </a:r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	    46.17</a:t>
            </a:r>
          </a:p>
          <a:p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   2266 	   0.0053 	</a:t>
            </a:r>
            <a:r>
              <a:rPr lang="en-US" sz="13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32.2 </a:t>
            </a:r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	   </a:t>
            </a:r>
            <a:r>
              <a:rPr lang="en-US" sz="13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2000 </a:t>
            </a:r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	    341.3</a:t>
            </a:r>
          </a:p>
          <a:p>
            <a:endParaRPr lang="en-US" sz="13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endParaRPr lang="en-US" sz="13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3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ABSSUM</a:t>
            </a:r>
            <a:r>
              <a:rPr lang="en-US" sz="1300" dirty="0">
                <a:latin typeface="Courier New" panose="02070309020205020404" pitchFamily="49" charset="0"/>
                <a:cs typeface="Courier New" panose="02070309020205020404" pitchFamily="49" charset="0"/>
              </a:rPr>
              <a:t>=   832.7 G   SRSS=   477.2 </a:t>
            </a:r>
            <a:r>
              <a:rPr lang="en-US" sz="13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G</a:t>
            </a:r>
            <a:endParaRPr lang="en-US" sz="13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9706397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98</a:t>
            </a:fld>
            <a:endParaRPr lang="en-US"/>
          </a:p>
        </p:txBody>
      </p:sp>
      <p:graphicFrame>
        <p:nvGraphicFramePr>
          <p:cNvPr id="17" name="Table 16"/>
          <p:cNvGraphicFramePr>
            <a:graphicFrameLocks noGrp="1"/>
          </p:cNvGraphicFramePr>
          <p:nvPr>
            <p:extLst/>
          </p:nvPr>
        </p:nvGraphicFramePr>
        <p:xfrm>
          <a:off x="1142999" y="3031202"/>
          <a:ext cx="3725839" cy="12344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72345">
                  <a:extLst>
                    <a:ext uri="{9D8B030D-6E8A-4147-A177-3AD203B41FA5}">
                      <a16:colId xmlns:a16="http://schemas.microsoft.com/office/drawing/2014/main" val="3987744968"/>
                    </a:ext>
                  </a:extLst>
                </a:gridCol>
                <a:gridCol w="2853494">
                  <a:extLst>
                    <a:ext uri="{9D8B030D-6E8A-4147-A177-3AD203B41FA5}">
                      <a16:colId xmlns:a16="http://schemas.microsoft.com/office/drawing/2014/main" val="2563918245"/>
                    </a:ext>
                  </a:extLst>
                </a:gridCol>
              </a:tblGrid>
              <a:tr h="41148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Elastic modulus</a:t>
                      </a:r>
                      <a:endParaRPr lang="en-US" sz="16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216138"/>
                  </a:ext>
                </a:extLst>
              </a:tr>
              <a:tr h="41148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ρ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Mass per volume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17426930"/>
                  </a:ext>
                </a:extLst>
              </a:tr>
              <a:tr h="411480">
                <a:tc>
                  <a:txBody>
                    <a:bodyPr/>
                    <a:lstStyle/>
                    <a:p>
                      <a:pPr algn="ctr"/>
                      <a:r>
                        <a:rPr lang="en-US" sz="1600" b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sz="1600" b="0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2000" b="0" kern="1200" baseline="-250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600" b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</a:t>
                      </a:r>
                      <a:r>
                        <a:rPr lang="en-US" sz="2000" b="0" kern="12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ax</a:t>
                      </a:r>
                      <a:endParaRPr 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Calibri" panose="020F0502020204030204" pitchFamily="34" charset="0"/>
                        </a:rPr>
                        <a:t>Modal velocity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22154433"/>
                  </a:ext>
                </a:extLst>
              </a:tr>
            </a:tbl>
          </a:graphicData>
        </a:graphic>
      </p:graphicFrame>
      <p:sp>
        <p:nvSpPr>
          <p:cNvPr id="3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1142999" y="1219200"/>
            <a:ext cx="4030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</a:t>
            </a:r>
            <a:r>
              <a:rPr lang="en-US" sz="1600" dirty="0" smtClean="0"/>
              <a:t>stress   </a:t>
            </a:r>
            <a:r>
              <a:rPr lang="en-US" dirty="0"/>
              <a:t>[</a:t>
            </a:r>
            <a:r>
              <a:rPr lang="en-US" dirty="0" err="1"/>
              <a:t>σ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]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dirty="0"/>
              <a:t>  </a:t>
            </a:r>
            <a:r>
              <a:rPr lang="en-US" sz="1600" dirty="0"/>
              <a:t>for mod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</a:t>
            </a:r>
            <a:r>
              <a:rPr lang="en-US" sz="1600" dirty="0"/>
              <a:t>is</a:t>
            </a:r>
            <a:r>
              <a:rPr lang="en-US" dirty="0"/>
              <a:t>:</a:t>
            </a:r>
          </a:p>
        </p:txBody>
      </p:sp>
      <p:sp>
        <p:nvSpPr>
          <p:cNvPr id="33" name="Rectangle 32"/>
          <p:cNvSpPr/>
          <p:nvPr/>
        </p:nvSpPr>
        <p:spPr>
          <a:xfrm>
            <a:off x="381000" y="323790"/>
            <a:ext cx="81899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tress-Velocity Equation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1219200" y="2083832"/>
          <a:ext cx="2908760" cy="413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r:id="rId3" imgW="1726451" imgH="266584" progId="Equation.3">
                  <p:embed/>
                </p:oleObj>
              </mc:Choice>
              <mc:Fallback>
                <p:oleObj r:id="rId3" imgW="1726451" imgH="266584" progId="Equation.3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083832"/>
                        <a:ext cx="2908760" cy="4132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647700" y="4670490"/>
            <a:ext cx="765653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Ĉ is </a:t>
            </a:r>
            <a:r>
              <a:rPr lang="en-US" sz="1600" dirty="0"/>
              <a:t>a constant of proportionality dependent upon the geometry of the structure, often assumed for complex equipment to be </a:t>
            </a:r>
            <a:r>
              <a:rPr lang="en-US" sz="1600" dirty="0" smtClean="0"/>
              <a:t>  4 &lt;  Ĉ  &lt; 8</a:t>
            </a:r>
          </a:p>
          <a:p>
            <a:endParaRPr lang="en-US" sz="1600" dirty="0"/>
          </a:p>
          <a:p>
            <a:r>
              <a:rPr lang="en-US" sz="1600" dirty="0"/>
              <a:t>Ĉ </a:t>
            </a:r>
            <a:r>
              <a:rPr lang="en-US" sz="1600" dirty="0" smtClean="0"/>
              <a:t> ≈  2   for </a:t>
            </a:r>
            <a:r>
              <a:rPr lang="en-US" sz="1600" dirty="0"/>
              <a:t>all normal modes of homogeneous plates and beams</a:t>
            </a:r>
          </a:p>
        </p:txBody>
      </p:sp>
    </p:spTree>
    <p:extLst>
      <p:ext uri="{BB962C8B-B14F-4D97-AF65-F5344CB8AC3E}">
        <p14:creationId xmlns:p14="http://schemas.microsoft.com/office/powerpoint/2010/main" val="29903940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4842E-5D5F-47DB-8A50-E3874C6A648E}" type="slidenum">
              <a:rPr lang="en-US" smtClean="0"/>
              <a:pPr/>
              <a:t>9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524000"/>
            <a:ext cx="7161905" cy="4257143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4360124" y="2819400"/>
            <a:ext cx="2891011" cy="457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77138" y="245604"/>
            <a:ext cx="81899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"/>
              </a:spcBef>
              <a:spcAft>
                <a:spcPts val="200"/>
              </a:spcAft>
            </a:pP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atlab:  Vibrationdata Shock Toolbox</a:t>
            </a:r>
            <a:endParaRPr lang="en-US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682580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0"/>
  <p:tag name="VIDEO_FILES_RECORD" val="&lt;Videos&gt;&lt;Video Name=&quot;HS_SRS_421_1_09937.flv&quot; Position=&quot;1&quot; SlideID=&quot;421&quot;/&gt;&lt;/Videos&gt;&#10;"/>
  <p:tag name="MMPROD_THEME_BG_IMAGE" val=""/>
  <p:tag name="MMPROD_TAG_VCONFIG" val="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U2hvdyBzaWRlYmFyIHRvIHBhcnRpY2lwYW50cyIvPg0KCQk8dWl0ZXh0IG5hbWU9Ik1VVEUiIHZhbHVlPSJNdXRlIi8+DQoJCTx1aXRleHQgbmFtZT0iRE9DV1JBUF9USVRMRSIgdmFsdWU9IlByZXNlbnRlciBGaWxlIEF0dGFjaG1lbnQiLz4NCgkJPHVpdGV4dCBuYW1lPSJET0NXUkFQX01TRyIgdmFsdWU9IlNhdmUgdG8gTXkgQ29tcHV0ZXIiLz4NCgkJPHVpdGV4dCBuYW1lPSJET0NXUkFQX1BST01QVCIgdmFsdWU9IkNsaWNrIHRvIERvd25sb2FkIi8+DQoJPC9sYW5ndWFnZT4NCgk8bGFuZ3VhZ2UgaWQ9ImRl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EZW4gVGVpbG5laG1lcm4gZGllIFNlaXRlbmxlaXN0ZSBhbnplaWdlbiIvPg0KCQk8dWl0ZXh0IG5hbWU9Ik1VVEUiIHZhbHVlPSJUb24gYXVzIi8+DQoJCTx1aXRleHQgbmFtZT0iRE9DV1JBUF9USVRMRSIgdmFsdWU9IlByZXNlbnRlci1BbmhhbmciLz4NCgkJPHVpdGV4dCBuYW1lPSJET0NXUkFQX01TRyIgdmFsdWU9IkF1ZiBtZWluZW0gQXJiZWl0c3BsYXR6IHNwZWljaGVybiIvPg0KCQk8dWl0ZXh0IG5hbWU9IkRPQ1dSQVBfUFJPTVBUIiB2YWx1ZT0iWnVtIEhlcnVudGVybGFkZW4ga2xpY2tlbiIvPg0KCTwvbGFuZ3VhZ2U+DQoJPGxhbmd1YWdlIGlkPSJmci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ExLGZhbHNlLGZhbHNlLHRydWUiLz4NCgkJPHVpZm9udCBuYW1lPSJGT05UX0JJT1dJTiIgdmFsdWU9IlZlcmRhbmEsMTEsZmFsc2UsZmFsc2UsZmFsc2UiLz4NCgkJPHVpZm9udCBuYW1lPSJGT05UX0xJU1RIRUFESU5HIiB2YWx1ZT0iVmVyZGFuYSwxMSxmYWxzZSxmYWxzZSxmYWxzZSIvPg0KCQk8dWlmb250IG5hbWU9IkZPTlRfV0lOVElUTEUiIHZhbHVlPSJWZXJkYW5hLDEx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xMSxmYWxzZSxmYWxzZSx0cnVlIi8+DQoJCTx1aWZvbnQgbmFtZT0iRk9OVF9CSU9XSU4iIHZhbHVlPSJWZXJkYW5hLDExLGZhbHNlLGZhbHNlLGZhbHNlIi8+DQoJCTx1aWZvbnQgbmFtZT0iRk9OVF9MSVNUSEVBRElORyIgdmFsdWU9IlZlcmRhbmEsMTEsZmFsc2UsZmFsc2UsZmFsc2UiLz4NCgkJPHVpZm9udCBuYW1lPSJGT05UX1dJTlRJVExFIiB2YWx1ZT0iVmVyZGFuYSwxM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7LC47Jes7J6Q7JeQ6rKMIOyEuOuhnCDrp4nrjIAg67O07J206riwIi8+DQoJCTx1aXRleHQgbmFtZT0iTVVURSIgdmFsdWU9IuydjOyGjOqxsCIvPg0KCQk8dWl0ZXh0IG5hbWU9IkRPQ1dSQVBfVElUTEUiIHZhbHVlPSJQcmVzZW50ZXIg7YyM7J28IOyyqOu2gCIvPg0KCQk8dWl0ZXh0IG5hbWU9IkRPQ1dSQVBfTVNHIiB2YWx1ZT0i64K0IOy7tO2TqO2EsOyXkCDsoIDsnqUiLz4NCgkJPHVpdGV4dCBuYW1lPSJET0NXUkFQX1BST01QVCIgdmFsdWU9Iu2BtOumre2VmOyXrCDri6TsmrTroZzrk5wiLz4NCgk8L2xhbmd1YWdlPg0KCTxsYW5ndWFnZSBpZD0iZXM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k1vc3RyYXIgYmFycmEgbGF0ZXJhbCBhbyBwYXJ0aWNpcGFudGVzIi8+DQoJCTx1aXRleHQgbmFtZT0iTVVURSIgdmFsdWU9Ik11ZG8iLz4NCgkJPHVpdGV4dCBuYW1lPSJET0NXUkFQX1RJVExFIiB2YWx1ZT0iQW5leG8gZGUgYXJxdWl2byBkbyBQcmVzZW50ZXIiLz4NCgkJPHVpdGV4dCBuYW1lPSJET0NXUkFQX01TRyIgdmFsdWU9IlNhbHZhciBlbSBNZXUgY29tcHV0YWRvciIvPg0KCQk8dWl0ZXh0IG5hbWU9IkRPQ1dSQVBfUFJPTVBUIiB2YWx1ZT0iQ2xpcXVlIHBhcmEgYmFpeGFyIi8+DQoJPC9sYW5ndWFnZT4NCgk8bGFuZ3VhZ2UgaWQ9Iml0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k1vc3RyYSBiYXJyYSBsYXRlcmFsZSBhaSBwYXJ0ZWNpcGFudGkiLz4NCgkJPHVpdGV4dCBuYW1lPSJNVVRFIiB2YWx1ZT0iRGlzYXR0aXZhIGF1ZGlvIi8+DQoJCTx1aXRleHQgbmFtZT0iRE9DV1JBUF9USVRMRSIgdmFsdWU9IkFsbGVnYXRvIGZpbGUgUHJlc2VudGVyIi8+DQoJCTx1aXRleHQgbmFtZT0iRE9DV1JBUF9NU0ciIHZhbHVlPSJTYWx2YSBpbiBSaXNvcnNlIGRlbCBjb21wdXRlciIvPg0KCQk8dWl0ZXh0IG5hbWU9IkRPQ1dSQVBfUFJPTVBUIiB2YWx1ZT0iQ2xpYyBwZXIgc2NhcmljYXJlIi8+DQoJPC9sYW5ndWFnZT4NCgk8bGFuZ3VhZ2UgaWQ9Im5s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5ZCR5Y+C5Yqg6ICF5pi+56S65o+Q6KaB5qCPIi8+DQoJCTx1aXRleHQgbmFtZT0iTVVURSIgdmFsdWU9IumdmemfsyIvPg0KCQk8dWl0ZXh0IG5hbWU9IkRPQ1dSQVBfVElUTEUiIHZhbHVlPSJQcmVzZW50ZXIg5paH5Lu26ZmE5Lu2Ii8+DQoJCTx1aXRleHQgbmFtZT0iRE9DV1JBUF9NU0ciIHZhbHVlPSLkv53lrZjliLDmiJHnmoTorqHnrpfmnLoiLz4NCgkJPHVpdGV4dCBuYW1lPSJET0NXUkFQX1BST01QVCIgdmFsdWU9IuWNleWHu+S7peS4i+i9vSIvPg0KCTwvbGFuZ3VhZ2U+DQo8L2NvbmZpZ3VyYXRpb24+DQo="/>
  <p:tag name="MMPROD_UIDATA" val="&lt;database version=&quot;7.0&quot;&gt;&lt;object type=&quot;1&quot; unique_id=&quot;10001&quot;&gt;&lt;property id=&quot;20141&quot; value=&quot;Unit 21 SRS Classical Pulses&quot;/&gt;&lt;property id=&quot;20144&quot; value=&quot;1&quot;/&gt;&lt;property id=&quot;20146&quot; value=&quot;0&quot;/&gt;&lt;property id=&quot;20147&quot; value=&quot;0&quot;/&gt;&lt;property id=&quot;20148&quot; value=&quot;5&quot;/&gt;&lt;property id=&quot;20184&quot; value=&quot;7&quot;/&gt;&lt;property id=&quot;20224&quot; value=&quot;C:\Users\Tom Irvine\Documents\My Adobe Presentations\u3&quot;/&gt;&lt;property id=&quot;20226&quot; value=&quot;C:\unit_21\NA_Unit_21_PP.pptx&quot;/&gt;&lt;property id=&quot;20250&quot; value=&quot;7&quot;/&gt;&lt;property id=&quot;20251&quot; value=&quot;0&quot;/&gt;&lt;property id=&quot;20259&quot; value=&quot;0&quot;/&gt;&lt;property id=&quot;20501&quot; value=&quot;C:\Unit_21\&quot;/&gt;&lt;object type=&quot;8&quot; unique_id=&quot;10122&quot;&gt;&lt;/object&gt;&lt;object type=&quot;2&quot; unique_id=&quot;10123&quot;&gt;&lt;object type=&quot;3&quot; unique_id=&quot;10124&quot;&gt;&lt;property id=&quot;20148&quot; value=&quot;5&quot;/&gt;&lt;property id=&quot;20300&quot; value=&quot;Slide 1&quot;/&gt;&lt;property id=&quot;20301&quot; value=&quot;Title Page&quot;/&gt;&lt;property id=&quot;20303&quot; value=&quot;-1&quot;/&gt;&lt;property id=&quot;20307&quot; value=&quot;256&quot;/&gt;&lt;property id=&quot;20309&quot; value=&quot;-1&quot;/&gt;&lt;/object&gt;&lt;object type=&quot;3&quot; unique_id=&quot;10357&quot;&gt;&lt;property id=&quot;20148&quot; value=&quot;5&quot;/&gt;&lt;property id=&quot;20300&quot; value=&quot;Slide 2 - &amp;quot;This presentation is sponsored by&amp;quot;&quot;/&gt;&lt;property id=&quot;20301&quot; value=&quot;Sponsor&quot;/&gt;&lt;property id=&quot;20303&quot; value=&quot;-1&quot;/&gt;&lt;property id=&quot;20307&quot; value=&quot;275&quot;/&gt;&lt;property id=&quot;20309&quot; value=&quot;-1&quot;/&gt;&lt;/object&gt;&lt;object type=&quot;3&quot; unique_id=&quot;10358&quot;&gt;&lt;property id=&quot;20148&quot; value=&quot;5&quot;/&gt;&lt;property id=&quot;20300&quot; value=&quot;Slide 3 - &amp;quot;      Contact Information&amp;quot;&quot;/&gt;&lt;property id=&quot;20301&quot; value=&quot;Contact&quot;/&gt;&lt;property id=&quot;20303&quot; value=&quot;-1&quot;/&gt;&lt;property id=&quot;20307&quot; value=&quot;276&quot;/&gt;&lt;property id=&quot;20309&quot; value=&quot;-1&quot;/&gt;&lt;/object&gt;&lt;object type=&quot;3&quot; unique_id=&quot;41685&quot;&gt;&lt;property id=&quot;20148&quot; value=&quot;5&quot;/&gt;&lt;property id=&quot;20300&quot; value=&quot;Slide 4&quot;/&gt;&lt;property id=&quot;20301&quot; value=&quot;Classical Pulse Introduction &quot;/&gt;&lt;property id=&quot;20303&quot; value=&quot;-1&quot;/&gt;&lt;property id=&quot;20307&quot; value=&quot;405&quot;/&gt;&lt;property id=&quot;20309&quot; value=&quot;-1&quot;/&gt;&lt;/object&gt;&lt;object type=&quot;3&quot; unique_id=&quot;47517&quot;&gt;&lt;property id=&quot;20148&quot; value=&quot;5&quot;/&gt;&lt;property id=&quot;20300&quot; value=&quot;Slide 15&quot;/&gt;&lt;property id=&quot;20301&quot; value=&quot;SDOF System &quot;/&gt;&lt;property id=&quot;20303&quot; value=&quot;-1&quot;/&gt;&lt;property id=&quot;20307&quot; value=&quot;407&quot;/&gt;&lt;property id=&quot;20309&quot; value=&quot;-1&quot;/&gt;&lt;/object&gt;&lt;object type=&quot;3&quot; unique_id=&quot;47683&quot;&gt;&lt;property id=&quot;20148&quot; value=&quot;5&quot;/&gt;&lt;property id=&quot;20300&quot; value=&quot;Slide 16&quot;/&gt;&lt;property id=&quot;20301&quot; value=&quot;Free Body Diagram &quot;/&gt;&lt;property id=&quot;20303&quot; value=&quot;-1&quot;/&gt;&lt;property id=&quot;20307&quot; value=&quot;410&quot;/&gt;&lt;property id=&quot;20309&quot; value=&quot;-1&quot;/&gt;&lt;/object&gt;&lt;object type=&quot;3&quot; unique_id=&quot;47684&quot;&gt;&lt;property id=&quot;20148&quot; value=&quot;5&quot;/&gt;&lt;property id=&quot;20300&quot; value=&quot;Slide 17&quot;/&gt;&lt;property id=&quot;20301&quot; value=&quot;Derivation&quot;/&gt;&lt;property id=&quot;20303&quot; value=&quot;-1&quot;/&gt;&lt;property id=&quot;20307&quot; value=&quot;412&quot;/&gt;&lt;property id=&quot;20309&quot; value=&quot;-1&quot;/&gt;&lt;/object&gt;&lt;object type=&quot;3&quot; unique_id=&quot;47685&quot;&gt;&lt;property id=&quot;20148&quot; value=&quot;5&quot;/&gt;&lt;property id=&quot;20300&quot; value=&quot;Slide 19&quot;/&gt;&lt;property id=&quot;20301&quot; value=&quot;Base Excitation &quot;/&gt;&lt;property id=&quot;20303&quot; value=&quot;-1&quot;/&gt;&lt;property id=&quot;20307&quot; value=&quot;413&quot;/&gt;&lt;property id=&quot;20309&quot; value=&quot;-1&quot;/&gt;&lt;/object&gt;&lt;object type=&quot;3&quot; unique_id=&quot;47686&quot;&gt;&lt;property id=&quot;20148&quot; value=&quot;5&quot;/&gt;&lt;property id=&quot;20300&quot; value=&quot;Slide 5&quot;/&gt;&lt;property id=&quot;20301&quot; value=&quot;Shock Test Machine &quot;/&gt;&lt;property id=&quot;20303&quot; value=&quot;-1&quot;/&gt;&lt;property id=&quot;20307&quot; value=&quot;414&quot;/&gt;&lt;property id=&quot;20309&quot; value=&quot;-1&quot;/&gt;&lt;/object&gt;&lt;object type=&quot;3&quot; unique_id=&quot;47687&quot;&gt;&lt;property id=&quot;20148&quot; value=&quot;5&quot;/&gt;&lt;property id=&quot;20300&quot; value=&quot;Slide 28&quot;/&gt;&lt;property id=&quot;20301&quot; value=&quot;Program Summary &quot;/&gt;&lt;property id=&quot;20303&quot; value=&quot;-1&quot;/&gt;&lt;property id=&quot;20307&quot; value=&quot;411&quot;/&gt;&lt;property id=&quot;20309&quot; value=&quot;-1&quot;/&gt;&lt;/object&gt;&lt;object type=&quot;3&quot; unique_id=&quot;47824&quot;&gt;&lt;property id=&quot;20148&quot; value=&quot;5&quot;/&gt;&lt;property id=&quot;20300&quot; value=&quot;Slide 22&quot;/&gt;&lt;property id=&quot;20301&quot; value=&quot;SDOF Response 10 Hz&quot;/&gt;&lt;property id=&quot;20303&quot; value=&quot;-1&quot;/&gt;&lt;property id=&quot;20307&quot; value=&quot;415&quot;/&gt;&lt;property id=&quot;20309&quot; value=&quot;-1&quot;/&gt;&lt;/object&gt;&lt;object type=&quot;3&quot; unique_id=&quot;47825&quot;&gt;&lt;property id=&quot;20148&quot; value=&quot;5&quot;/&gt;&lt;property id=&quot;20300&quot; value=&quot;Slide 26&quot;/&gt;&lt;property id=&quot;20301&quot; value=&quot;halfsine.m - SRS&quot;/&gt;&lt;property id=&quot;20303&quot; value=&quot;-1&quot;/&gt;&lt;property id=&quot;20307&quot; value=&quot;416&quot;/&gt;&lt;property id=&quot;20309&quot; value=&quot;-1&quot;/&gt;&lt;/object&gt;&lt;object type=&quot;3&quot; unique_id=&quot;48282&quot;&gt;&lt;property id=&quot;20148&quot; value=&quot;5&quot;/&gt;&lt;property id=&quot;20300&quot; value=&quot;Slide 6&quot;/&gt;&lt;property id=&quot;20301&quot; value=&quot;Half-sine Base Input &quot;/&gt;&lt;property id=&quot;20303&quot; value=&quot;-1&quot;/&gt;&lt;property id=&quot;20307&quot; value=&quot;420&quot;/&gt;&lt;property id=&quot;20309&quot; value=&quot;-1&quot;/&gt;&lt;/object&gt;&lt;object type=&quot;3&quot; unique_id=&quot;48284&quot;&gt;&lt;property id=&quot;20148&quot; value=&quot;5&quot;/&gt;&lt;property id=&quot;20300&quot; value=&quot;Slide 9&quot;/&gt;&lt;property id=&quot;20301&quot; value=&quot;SDOF Systems at Rest&quot;/&gt;&lt;property id=&quot;20303&quot; value=&quot;-1&quot;/&gt;&lt;property id=&quot;20307&quot; value=&quot;422&quot;/&gt;&lt;property id=&quot;20309&quot; value=&quot;-1&quot;/&gt;&lt;/object&gt;&lt;object type=&quot;3&quot; unique_id=&quot;48285&quot;&gt;&lt;property id=&quot;20148&quot; value=&quot;5&quot;/&gt;&lt;property id=&quot;20300&quot; value=&quot;Slide 10&quot;/&gt;&lt;property id=&quot;20301&quot; value=&quot;SDOF Responses at Peak Input&quot;/&gt;&lt;property id=&quot;20303&quot; value=&quot;-1&quot;/&gt;&lt;property id=&quot;20307&quot; value=&quot;423&quot;/&gt;&lt;property id=&quot;20309&quot; value=&quot;-1&quot;/&gt;&lt;/object&gt;&lt;object type=&quot;3&quot; unique_id=&quot;48286&quot;&gt;&lt;property id=&quot;20148&quot; value=&quot;5&quot;/&gt;&lt;property id=&quot;20300&quot; value=&quot;Slide 11&quot;/&gt;&lt;property id=&quot;20301&quot; value=&quot;SDOF Responses Near End&quot;/&gt;&lt;property id=&quot;20303&quot; value=&quot;-1&quot;/&gt;&lt;property id=&quot;20307&quot; value=&quot;424&quot;/&gt;&lt;property id=&quot;20309&quot; value=&quot;-1&quot;/&gt;&lt;/object&gt;&lt;object type=&quot;3&quot; unique_id=&quot;48287&quot;&gt;&lt;property id=&quot;20148&quot; value=&quot;5&quot;/&gt;&lt;property id=&quot;20300&quot; value=&quot;Slide 12&quot;/&gt;&lt;property id=&quot;20301&quot; value=&quot;Soft Mounted Systems &quot;/&gt;&lt;property id=&quot;20303&quot; value=&quot;-1&quot;/&gt;&lt;property id=&quot;20307&quot; value=&quot;425&quot;/&gt;&lt;property id=&quot;20309&quot; value=&quot;-1&quot;/&gt;&lt;/object&gt;&lt;object type=&quot;3&quot; unique_id=&quot;49090&quot;&gt;&lt;property id=&quot;20148&quot; value=&quot;5&quot;/&gt;&lt;property id=&quot;20300&quot; value=&quot;Slide 7&quot;/&gt;&lt;property id=&quot;20301&quot; value=&quot;SDOF Systems at Rest&quot;/&gt;&lt;property id=&quot;20303&quot; value=&quot;-1&quot;/&gt;&lt;property id=&quot;20307&quot; value=&quot;428&quot;/&gt;&lt;property id=&quot;20309&quot; value=&quot;-1&quot;/&gt;&lt;/object&gt;&lt;object type=&quot;3&quot; unique_id=&quot;49533&quot;&gt;&lt;property id=&quot;20148&quot; value=&quot;5&quot;/&gt;&lt;property id=&quot;20300&quot; value=&quot;Slide 13&quot;/&gt;&lt;property id=&quot;20301&quot; value=&quot;Isolated Avionics Box&quot;/&gt;&lt;property id=&quot;20303&quot; value=&quot;-1&quot;/&gt;&lt;property id=&quot;20307&quot; value=&quot;429&quot;/&gt;&lt;property id=&quot;20309&quot; value=&quot;-1&quot;/&gt;&lt;/object&gt;&lt;object type=&quot;3&quot; unique_id=&quot;49534&quot;&gt;&lt;property id=&quot;20148&quot; value=&quot;5&quot;/&gt;&lt;property id=&quot;20300&quot; value=&quot;Slide 14&quot;/&gt;&lt;property id=&quot;20301&quot; value=&quot;Hardmounted Systems&quot;/&gt;&lt;property id=&quot;20303&quot; value=&quot;-1&quot;/&gt;&lt;property id=&quot;20307&quot; value=&quot;430&quot;/&gt;&lt;property id=&quot;20309&quot; value=&quot;-1&quot;/&gt;&lt;/object&gt;&lt;object type=&quot;3&quot; unique_id=&quot;49685&quot;&gt;&lt;property id=&quot;20148&quot; value=&quot;5&quot;/&gt;&lt;property id=&quot;20300&quot; value=&quot;Slide 18&quot;/&gt;&lt;property id=&quot;20301&quot; value=&quot;Derivation (cont.) &quot;/&gt;&lt;property id=&quot;20303&quot; value=&quot;-1&quot;/&gt;&lt;property id=&quot;20307&quot; value=&quot;431&quot;/&gt;&lt;property id=&quot;20309&quot; value=&quot;-1&quot;/&gt;&lt;/object&gt;&lt;object type=&quot;3&quot; unique_id=&quot;50609&quot;&gt;&lt;property id=&quot;20148&quot; value=&quot;5&quot;/&gt;&lt;property id=&quot;20300&quot; value=&quot;Slide 20&quot;/&gt;&lt;property id=&quot;20301&quot; value=&quot;SDOF Example &quot;/&gt;&lt;property id=&quot;20303&quot; value=&quot;-1&quot;/&gt;&lt;property id=&quot;20307&quot; value=&quot;432&quot;/&gt;&lt;property id=&quot;20309&quot; value=&quot;-1&quot;/&gt;&lt;/object&gt;&lt;object type=&quot;3&quot; unique_id=&quot;50611&quot;&gt;&lt;property id=&quot;20148&quot; value=&quot;5&quot;/&gt;&lt;property id=&quot;20300&quot; value=&quot;Slide 25&quot;/&gt;&lt;property id=&quot;20301&quot; value=&quot;Summary of Three Cases&quot;/&gt;&lt;property id=&quot;20303&quot; value=&quot;-1&quot;/&gt;&lt;property id=&quot;20307&quot; value=&quot;434&quot;/&gt;&lt;property id=&quot;20309&quot; value=&quot;-1&quot;/&gt;&lt;/object&gt;&lt;object type=&quot;3&quot; unique_id=&quot;50612&quot;&gt;&lt;property id=&quot;20148&quot; value=&quot;5&quot;/&gt;&lt;property id=&quot;20300&quot; value=&quot;Slide 27&quot;/&gt;&lt;property id=&quot;20301&quot; value=&quot;SRS Plot&quot;/&gt;&lt;property id=&quot;20303&quot; value=&quot;-1&quot;/&gt;&lt;property id=&quot;20307&quot; value=&quot;435&quot;/&gt;&lt;property id=&quot;20309&quot; value=&quot;-1&quot;/&gt;&lt;/object&gt;&lt;object type=&quot;3&quot; unique_id=&quot;50684&quot;&gt;&lt;property id=&quot;20148&quot; value=&quot;5&quot;/&gt;&lt;property id=&quot;20300&quot; value=&quot;Slide 23&quot;/&gt;&lt;property id=&quot;20301&quot; value=&quot;SDOF Response 80 Hz&quot;/&gt;&lt;property id=&quot;20303&quot; value=&quot;-1&quot;/&gt;&lt;property id=&quot;20307&quot; value=&quot;436&quot;/&gt;&lt;property id=&quot;20309&quot; value=&quot;-1&quot;/&gt;&lt;/object&gt;&lt;object type=&quot;3&quot; unique_id=&quot;50685&quot;&gt;&lt;property id=&quot;20148&quot; value=&quot;5&quot;/&gt;&lt;property id=&quot;20300&quot; value=&quot;Slide 24&quot;/&gt;&lt;property id=&quot;20301&quot; value=&quot;SDOF Response 500 Hz&quot;/&gt;&lt;property id=&quot;20303&quot; value=&quot;-1&quot;/&gt;&lt;property id=&quot;20307&quot; value=&quot;437&quot;/&gt;&lt;property id=&quot;20309&quot; value=&quot;-1&quot;/&gt;&lt;/object&gt;&lt;object type=&quot;3&quot; unique_id=&quot;51212&quot;&gt;&lt;property id=&quot;20148&quot; value=&quot;5&quot;/&gt;&lt;property id=&quot;20300&quot; value=&quot;Slide 21&quot;/&gt;&lt;property id=&quot;20301&quot; value=&quot;halfsine.m - time history&quot;/&gt;&lt;property id=&quot;20303&quot; value=&quot;-1&quot;/&gt;&lt;property id=&quot;20307&quot; value=&quot;439&quot;/&gt;&lt;property id=&quot;20309&quot; value=&quot;-1&quot;/&gt;&lt;/object&gt;&lt;object type=&quot;3&quot; unique_id=&quot;51463&quot;&gt;&lt;property id=&quot;20148&quot; value=&quot;5&quot;/&gt;&lt;property id=&quot;20300&quot; value=&quot;Slide 8&quot;/&gt;&lt;property id=&quot;20301&quot; value=&quot;SDOF Response Video&quot;/&gt;&lt;property id=&quot;20303&quot; value=&quot;-1&quot;/&gt;&lt;property id=&quot;20307&quot; value=&quot;440&quot;/&gt;&lt;property id=&quot;20309&quot; value=&quot;-1&quot;/&gt;&lt;/object&gt;&lt;/object&gt;&lt;object type=&quot;10&quot; unique_id=&quot;10469&quot;&gt;&lt;object type=&quot;11&quot; unique_id=&quot;10470&quot;&gt;&lt;property id=&quot;20180&quot; value=&quot;0&quot;/&gt;&lt;property id=&quot;20181&quot; value=&quot;1浥䘌಍⻀శ⌐&quot;/&gt;&lt;property id=&quot;20182&quot; value=&quot;0&quot;/&gt;&lt;property id=&quot;20183&quot; value=&quot;1&quot;/&gt;&lt;/object&gt;&lt;object type=&quot;13&quot; unique_id=&quot;10840&quot;&gt;&lt;/object&gt;&lt;object type=&quot;12&quot; unique_id=&quot;15016&quot;&gt;&lt;/object&gt;&lt;/object&gt;&lt;object type=&quot;4&quot; unique_id=&quot;10471&quot;&gt;&lt;/object&gt;&lt;/object&gt;&lt;/database&gt;"/>
  <p:tag name="SECTOMILLISECCONVERT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C:\unit_21\s1c.mp3"/>
  <p:tag name="PPSNARRATION" val="100,1126764742,C:\unit_21\NA_Unit_21_PP_pptx\Media.ppcx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C3C43E05-7142-4312-AC50-E27107F3EF30}&quot;/&gt;&lt;filename val=&quot;C:\Users\TOMIRV~1\AppData\Local\Temp\PR\data\asimages\{C3C43E05-7142-4312-AC50-E27107F3EF30}.png&quot;/&gt;&lt;hasEffects val=&quot;1&quot;/&gt;&lt;left val=&quot;89.28&quot;/&gt;&lt;top val=&quot;171.72&quot;/&gt;&lt;width val=&quot;502.8&quot;/&gt;&lt;height val=&quot;222.36&quot;/&gt;&lt;/ThreeDShape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C3C43E05-7142-4312-AC50-E27107F3EF30}&quot;/&gt;&lt;filename val=&quot;C:\Users\TOMIRV~1\AppData\Local\Temp\PR\data\asimages\{C3C43E05-7142-4312-AC50-E27107F3EF30}.png&quot;/&gt;&lt;hasEffects val=&quot;1&quot;/&gt;&lt;left val=&quot;89.28&quot;/&gt;&lt;top val=&quot;171.72&quot;/&gt;&lt;width val=&quot;502.8&quot;/&gt;&lt;height val=&quot;222.36&quot;/&gt;&lt;/ThreeDShapeInfo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C:\Unit_1d\u1d_s4.mp3"/>
  <p:tag name="PPSNARRATION" val="85,1678382384,C:\unit_22b\NA_Unit_22b_pptx\Media.ppcx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C:\Unit_1d\u1d_s4.mp3"/>
  <p:tag name="PPSNARRATION" val="85,1678382384,C:\unit_22b\NA_Unit_22b_pptx\Media.ppcx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C:\Unit_1d\u1d_s4.mp3"/>
  <p:tag name="PPSNARRATION" val="85,1678382384,C:\unit_22b\NA_Unit_22b_pptx\Media.ppcx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C:\Unit_1d\u1d_s4.mp3"/>
  <p:tag name="PPSNARRATION" val="85,1678382384,C:\unit_22b\NA_Unit_22b_pptx\Media.ppcx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638</TotalTime>
  <Words>3355</Words>
  <Application>Microsoft Office PowerPoint</Application>
  <PresentationFormat>On-screen Show (4:3)</PresentationFormat>
  <Paragraphs>747</Paragraphs>
  <Slides>102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2</vt:i4>
      </vt:variant>
    </vt:vector>
  </HeadingPairs>
  <TitlesOfParts>
    <vt:vector size="111" baseType="lpstr">
      <vt:lpstr>Arial</vt:lpstr>
      <vt:lpstr>Calibri</vt:lpstr>
      <vt:lpstr>Courier New</vt:lpstr>
      <vt:lpstr>Helvetica</vt:lpstr>
      <vt:lpstr>Monotype Sorts</vt:lpstr>
      <vt:lpstr>Times New Roman</vt:lpstr>
      <vt:lpstr>Office Theme</vt:lpstr>
      <vt:lpstr>Equation</vt:lpstr>
      <vt:lpstr>Equation.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om Irvine</dc:creator>
  <cp:lastModifiedBy>tirvine</cp:lastModifiedBy>
  <cp:revision>1291</cp:revision>
  <dcterms:created xsi:type="dcterms:W3CDTF">2010-11-01T13:18:21Z</dcterms:created>
  <dcterms:modified xsi:type="dcterms:W3CDTF">2018-04-28T17:12:02Z</dcterms:modified>
</cp:coreProperties>
</file>